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BBBB790" w14:textId="48430CE7" w:rsidR="0039375A" w:rsidRPr="0039375A" w:rsidRDefault="00B02205" w:rsidP="00987D9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Pr="00B02205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9375A"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7719DE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B37DE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2906D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9006" type="#_x0000_t75" style="width:12.8pt;height:32.95pt" o:ole="">
            <v:imagedata r:id="rId9" o:title=""/>
          </v:shape>
          <o:OLEObject Type="Embed" ProgID="Equation.DSMT4" ShapeID="_x0000_i9006" DrawAspect="Content" ObjectID="_1466070219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FB445C7" w14:textId="23E58E90" w:rsidR="0039375A" w:rsidRPr="004322C9" w:rsidRDefault="0039375A" w:rsidP="004322C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4F52D7CD" w:rsidR="0039375A" w:rsidRPr="00324D70" w:rsidRDefault="004322C9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2D4D90B" wp14:editId="7452FE5E">
            <wp:simplePos x="0" y="0"/>
            <wp:positionH relativeFrom="column">
              <wp:posOffset>-381635</wp:posOffset>
            </wp:positionH>
            <wp:positionV relativeFrom="paragraph">
              <wp:posOffset>407035</wp:posOffset>
            </wp:positionV>
            <wp:extent cx="2324735" cy="2051050"/>
            <wp:effectExtent l="0" t="0" r="12065" b="6350"/>
            <wp:wrapNone/>
            <wp:docPr id="11875" name="Picture 11875" descr="OsX:Users:data:Yandex.Disk:work:aspa:zobova:pubs:2018-03 udar:pic:c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5" descr="OsX:Users:data:Yandex.Disk:work:aspa:zobova:pubs:2018-03 udar:pic:cart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066B6DF5" wp14:editId="382996C1">
            <wp:simplePos x="0" y="0"/>
            <wp:positionH relativeFrom="column">
              <wp:posOffset>4149090</wp:posOffset>
            </wp:positionH>
            <wp:positionV relativeFrom="paragraph">
              <wp:posOffset>254635</wp:posOffset>
            </wp:positionV>
            <wp:extent cx="1794510" cy="1948180"/>
            <wp:effectExtent l="0" t="0" r="8890" b="7620"/>
            <wp:wrapNone/>
            <wp:docPr id="11879" name="Picture 11879" descr="OsX:Users:data:Yandex.Disk:work:aspa:zobova:pubs:2018-03 udar:pic:overl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9" descr="OsX:Users:data:Yandex.Disk:work:aspa:zobova:pubs:2018-03 udar:pic:overlap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164DC978" wp14:editId="5C4AAF07">
            <wp:simplePos x="0" y="0"/>
            <wp:positionH relativeFrom="column">
              <wp:posOffset>2057400</wp:posOffset>
            </wp:positionH>
            <wp:positionV relativeFrom="paragraph">
              <wp:posOffset>455295</wp:posOffset>
            </wp:positionV>
            <wp:extent cx="1794510" cy="1948180"/>
            <wp:effectExtent l="0" t="0" r="8890" b="7620"/>
            <wp:wrapNone/>
            <wp:docPr id="11877" name="Picture 11877" descr="OsX:Users:data:Yandex.Disk:work:aspa:zobova:pubs:2018-03 udar:pic:whe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7" descr="OsX:Users:data:Yandex.Disk:work:aspa:zobova:pubs:2018-03 udar:pic:wheel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324D70"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6A9DCE66" w14:textId="3FD5B663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40A6D" w14:textId="360E1A22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D10DC9B" w14:textId="77777777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AEBD417" w14:textId="7C81512A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DD696E" w14:textId="77777777" w:rsidR="00987D97" w:rsidRDefault="00303A8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7924F8" wp14:editId="185F97B5">
                <wp:simplePos x="0" y="0"/>
                <wp:positionH relativeFrom="column">
                  <wp:posOffset>4000500</wp:posOffset>
                </wp:positionH>
                <wp:positionV relativeFrom="paragraph">
                  <wp:posOffset>381635</wp:posOffset>
                </wp:positionV>
                <wp:extent cx="2057400" cy="5715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ACB9E2" w14:textId="12569FF4" w:rsidR="00A44330" w:rsidRPr="005426F9" w:rsidRDefault="00A44330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3 – Перекрытие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5pt;margin-top:30.05pt;width:162pt;height: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" filled="f" stroked="f">
                <v:textbox>
                  <w:txbxContent>
                    <w:p w14:paraId="12ACB9E2" w14:textId="12569FF4" w:rsidR="00A44330" w:rsidRPr="005426F9" w:rsidRDefault="00A44330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3 – Перекрытие ролико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1E46B5" wp14:editId="29A89C4B">
                <wp:simplePos x="0" y="0"/>
                <wp:positionH relativeFrom="column">
                  <wp:posOffset>2057400</wp:posOffset>
                </wp:positionH>
                <wp:positionV relativeFrom="paragraph">
                  <wp:posOffset>381635</wp:posOffset>
                </wp:positionV>
                <wp:extent cx="18288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B5D66" w14:textId="1C6D18E2" w:rsidR="00A44330" w:rsidRPr="005426F9" w:rsidRDefault="00A44330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2 – Колес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62pt;margin-top:30.05pt;width:2in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" filled="f" stroked="f">
                <v:textbox>
                  <w:txbxContent>
                    <w:p w14:paraId="66CB5D66" w14:textId="1C6D18E2" w:rsidR="00A44330" w:rsidRPr="005426F9" w:rsidRDefault="00A44330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2 – Колес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D4C362" wp14:editId="49B0F4BB">
                <wp:simplePos x="0" y="0"/>
                <wp:positionH relativeFrom="column">
                  <wp:posOffset>-114300</wp:posOffset>
                </wp:positionH>
                <wp:positionV relativeFrom="paragraph">
                  <wp:posOffset>381635</wp:posOffset>
                </wp:positionV>
                <wp:extent cx="1943100" cy="342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2089CB" w14:textId="44E19AAB" w:rsidR="00A44330" w:rsidRPr="005426F9" w:rsidRDefault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1 – Экипа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-8.95pt;margin-top:30.05pt;width:153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Nas6c8CAAAV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" filled="f" stroked="f">
                <v:textbox>
                  <w:txbxContent>
                    <w:p w14:paraId="4D2089CB" w14:textId="44E19AAB" w:rsidR="00A44330" w:rsidRPr="005426F9" w:rsidRDefault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1 – Экипаж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624443C" w14:textId="7D7F42D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44E46D8">
          <v:shape id="_x0000_i9007" type="#_x0000_t75" style="width:16.15pt;height:14.15pt" o:ole="">
            <v:imagedata r:id="rId14" o:title=""/>
          </v:shape>
          <o:OLEObject Type="Embed" ProgID="Equation.DSMT4" ShapeID="_x0000_i9007" DrawAspect="Content" ObjectID="_1466070220" r:id="rId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F9F25DF">
          <v:shape id="_x0000_i9008" type="#_x0000_t75" style="width:10.75pt;height:10.75pt" o:ole="">
            <v:imagedata r:id="rId16" o:title=""/>
          </v:shape>
          <o:OLEObject Type="Embed" ProgID="Equation.DSMT4" ShapeID="_x0000_i9008" DrawAspect="Content" ObjectID="_1466070221" r:id="rId17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7868C68C">
          <v:shape id="_x0000_i9009" type="#_x0000_t75" style="width:67.95pt;height:18.85pt" o:ole="">
            <v:imagedata r:id="rId18" o:title=""/>
          </v:shape>
          <o:OLEObject Type="Embed" ProgID="Equation.DSMT4" ShapeID="_x0000_i9009" DrawAspect="Content" ObjectID="_1466070222" r:id="rId19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20AB265B">
          <v:shape id="_x0000_i9010" type="#_x0000_t75" style="width:22.2pt;height:20.2pt" o:ole="">
            <v:imagedata r:id="rId20" o:title=""/>
          </v:shape>
          <o:OLEObject Type="Embed" ProgID="Equation.DSMT4" ShapeID="_x0000_i9010" DrawAspect="Content" ObjectID="_1466070223" r:id="rId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F129797">
          <v:shape id="_x0000_i9011" type="#_x0000_t75" style="width:12.8pt;height:14.8pt" o:ole="">
            <v:imagedata r:id="rId22" o:title=""/>
          </v:shape>
          <o:OLEObject Type="Embed" ProgID="Equation.DSMT4" ShapeID="_x0000_i9011" DrawAspect="Content" ObjectID="_1466070224" r:id="rId23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4E8D9C7">
          <v:shape id="_x0000_i9012" type="#_x0000_t75" style="width:14.15pt;height:20.2pt" o:ole="">
            <v:imagedata r:id="rId24" o:title=""/>
          </v:shape>
          <o:OLEObject Type="Embed" ProgID="Equation.DSMT4" ShapeID="_x0000_i9012" DrawAspect="Content" ObjectID="_1466070225" r:id="rId25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(</w:t>
      </w:r>
      <w:r w:rsidR="00987D97">
        <w:rPr>
          <w:rFonts w:ascii="Times New Roman" w:hAnsi="Times New Roman" w:cs="Times New Roman"/>
          <w:sz w:val="28"/>
          <w:szCs w:val="28"/>
        </w:rPr>
        <w:t>рис. 1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ричем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B840681">
          <v:shape id="_x0000_i9013" type="#_x0000_t75" style="width:14.15pt;height:20.2pt" o:ole="">
            <v:imagedata r:id="rId26" o:title=""/>
          </v:shape>
          <o:OLEObject Type="Embed" ProgID="Equation.DSMT4" ShapeID="_x0000_i9013" DrawAspect="Content" ObjectID="_1466070226" r:id="rId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15E1763">
          <v:shape id="_x0000_i9014" type="#_x0000_t75" style="width:47.1pt;height:20.2pt" o:ole="">
            <v:imagedata r:id="rId28" o:title=""/>
          </v:shape>
          <o:OLEObject Type="Embed" ProgID="Equation.DSMT4" ShapeID="_x0000_i9014" DrawAspect="Content" ObjectID="_1466070227" r:id="rId29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</w:t>
      </w:r>
      <w:r w:rsidR="00987D97">
        <w:rPr>
          <w:rFonts w:ascii="Times New Roman" w:hAnsi="Times New Roman" w:cs="Times New Roman"/>
          <w:sz w:val="28"/>
          <w:szCs w:val="28"/>
        </w:rPr>
        <w:t>рис. 2</w:t>
      </w:r>
      <w:r w:rsidRPr="0039375A">
        <w:rPr>
          <w:rFonts w:ascii="Times New Roman" w:hAnsi="Times New Roman" w:cs="Times New Roman"/>
          <w:sz w:val="28"/>
          <w:szCs w:val="28"/>
        </w:rPr>
        <w:t>). Трения в осях роликов и колес нет.</w:t>
      </w:r>
    </w:p>
    <w:p w14:paraId="685AB2AC" w14:textId="58F15A6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21F6FBEF">
          <v:shape id="_x0000_i9015" type="#_x0000_t75" style="width:22.9pt;height:20.2pt" o:ole="">
            <v:imagedata r:id="rId30" o:title=""/>
          </v:shape>
          <o:OLEObject Type="Embed" ProgID="Equation.DSMT4" ShapeID="_x0000_i9015" DrawAspect="Content" ObjectID="_1466070228" r:id="rId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34B5CAC">
          <v:shape id="_x0000_i9016" type="#_x0000_t75" style="width:22.2pt;height:20.2pt" o:ole="">
            <v:imagedata r:id="rId32" o:title=""/>
          </v:shape>
          <o:OLEObject Type="Embed" ProgID="Equation.DSMT4" ShapeID="_x0000_i9016" DrawAspect="Content" ObjectID="_1466070229" r:id="rId33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0B46226E">
          <v:shape id="_x0000_i9017" type="#_x0000_t75" style="width:16.15pt;height:20.2pt" o:ole="">
            <v:imagedata r:id="rId34" o:title=""/>
          </v:shape>
          <o:OLEObject Type="Embed" ProgID="Equation.DSMT4" ShapeID="_x0000_i9017" DrawAspect="Content" ObjectID="_1466070230" r:id="rId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7BB3634">
          <v:shape id="_x0000_i9018" type="#_x0000_t75" style="width:37.7pt;height:20.2pt" o:ole="">
            <v:imagedata r:id="rId36" o:title=""/>
          </v:shape>
          <o:OLEObject Type="Embed" ProgID="Equation.DSMT4" ShapeID="_x0000_i9018" DrawAspect="Content" ObjectID="_1466070231" r:id="rId37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214DE5F5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аких конфигурациях центр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0CAA61D">
          <v:shape id="_x0000_i9019" type="#_x0000_t75" style="width:12.8pt;height:14.8pt" o:ole="">
            <v:imagedata r:id="rId38" o:title=""/>
          </v:shape>
          <o:OLEObject Type="Embed" ProgID="Equation.DSMT4" ShapeID="_x0000_i9019" DrawAspect="Content" ObjectID="_1466070232" r:id="rId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B37DE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62ECFA92">
          <v:shape id="_x0000_i9020" type="#_x0000_t75" style="width:137.25pt;height:30.95pt" o:ole="">
            <v:imagedata r:id="rId40" o:title=""/>
          </v:shape>
          <o:OLEObject Type="Embed" ProgID="Equation.DSMT4" ShapeID="_x0000_i9020" DrawAspect="Content" ObjectID="_1466070233" r:id="rId41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2FE4131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82962D9">
          <v:shape id="_x0000_i9021" type="#_x0000_t75" style="width:24.2pt;height:14.8pt" o:ole="">
            <v:imagedata r:id="rId42" o:title=""/>
          </v:shape>
          <o:OLEObject Type="Embed" ProgID="Equation.DSMT4" ShapeID="_x0000_i9021" DrawAspect="Content" ObjectID="_1466070234" r:id="rId43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34B102C9">
          <v:shape id="_x0000_i9022" type="#_x0000_t75" style="width:24.9pt;height:14.8pt" o:ole="">
            <v:imagedata r:id="rId44" o:title=""/>
          </v:shape>
          <o:OLEObject Type="Embed" ProgID="Equation.DSMT4" ShapeID="_x0000_i9022" DrawAspect="Content" ObjectID="_1466070235" r:id="rId45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A9817CE">
          <v:shape id="_x0000_i9023" type="#_x0000_t75" style="width:24.2pt;height:14.8pt" o:ole="">
            <v:imagedata r:id="rId46" o:title=""/>
          </v:shape>
          <o:OLEObject Type="Embed" ProgID="Equation.DSMT4" ShapeID="_x0000_i9023" DrawAspect="Content" ObjectID="_1466070236" r:id="rId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18CF408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1F96B3CF">
          <v:shape id="_x0000_i9024" type="#_x0000_t75" style="width:37.7pt;height:20.2pt" o:ole="">
            <v:imagedata r:id="rId48" o:title=""/>
          </v:shape>
          <o:OLEObject Type="Embed" ProgID="Equation.DSMT4" ShapeID="_x0000_i9024" DrawAspect="Content" ObjectID="_1466070237" r:id="rId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183C0C39">
          <v:shape id="_x0000_i9025" type="#_x0000_t75" style="width:28.25pt;height:20.2pt" o:ole="">
            <v:imagedata r:id="rId50" o:title=""/>
          </v:shape>
          <o:OLEObject Type="Embed" ProgID="Equation.DSMT4" ShapeID="_x0000_i9025" DrawAspect="Content" ObjectID="_1466070238" r:id="rId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68713EA7">
          <v:shape id="_x0000_i9026" type="#_x0000_t75" style="width:14.15pt;height:20.2pt" o:ole="">
            <v:imagedata r:id="rId52" o:title=""/>
          </v:shape>
          <o:OLEObject Type="Embed" ProgID="Equation.DSMT4" ShapeID="_x0000_i9026" DrawAspect="Content" ObjectID="_1466070239" r:id="rId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2A8CEF4D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1A7D5BF">
          <v:shape id="_x0000_i9027" type="#_x0000_t75" style="width:24.2pt;height:14.8pt" o:ole="">
            <v:imagedata r:id="rId54" o:title=""/>
          </v:shape>
          <o:OLEObject Type="Embed" ProgID="Equation.DSMT4" ShapeID="_x0000_i9027" DrawAspect="Content" ObjectID="_1466070240" r:id="rId5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D56D39A">
          <v:shape id="_x0000_i9028" type="#_x0000_t75" style="width:12.8pt;height:14.8pt" o:ole="">
            <v:imagedata r:id="rId56" o:title=""/>
          </v:shape>
          <o:OLEObject Type="Embed" ProgID="Equation.DSMT4" ShapeID="_x0000_i9028" DrawAspect="Content" ObjectID="_1466070241" r:id="rId57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1BA3CFBB">
          <v:shape id="_x0000_i9029" type="#_x0000_t75" style="width:32.95pt;height:14.8pt" o:ole="">
            <v:imagedata r:id="rId58" o:title=""/>
          </v:shape>
          <o:OLEObject Type="Embed" ProgID="Equation.DSMT4" ShapeID="_x0000_i9029" DrawAspect="Content" ObjectID="_1466070242" r:id="rId59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ABA0FC4">
          <v:shape id="_x0000_i9030" type="#_x0000_t75" style="width:12.1pt;height:16.15pt" o:ole="">
            <v:imagedata r:id="rId60" o:title=""/>
          </v:shape>
          <o:OLEObject Type="Embed" ProgID="Equation.DSMT4" ShapeID="_x0000_i9030" DrawAspect="Content" ObjectID="_1466070243" r:id="rId61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07AA7682">
          <v:shape id="_x0000_i9031" type="#_x0000_t75" style="width:24.9pt;height:14.8pt" o:ole="">
            <v:imagedata r:id="rId62" o:title=""/>
          </v:shape>
          <o:OLEObject Type="Embed" ProgID="Equation.DSMT4" ShapeID="_x0000_i9031" DrawAspect="Content" ObjectID="_1466070244" r:id="rId63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767C28F7">
          <v:shape id="_x0000_i9032" type="#_x0000_t75" style="width:20.2pt;height:20.2pt" o:ole="">
            <v:imagedata r:id="rId64" o:title=""/>
          </v:shape>
          <o:OLEObject Type="Embed" ProgID="Equation.DSMT4" ShapeID="_x0000_i9032" DrawAspect="Content" ObjectID="_1466070245" r:id="rId6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00B63434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34D92A1E">
          <v:shape id="_x0000_i9033" type="#_x0000_t75" style="width:16.8pt;height:20.2pt" o:ole="">
            <v:imagedata r:id="rId66" o:title=""/>
          </v:shape>
          <o:OLEObject Type="Embed" ProgID="Equation.DSMT4" ShapeID="_x0000_i9033" DrawAspect="Content" ObjectID="_1466070246" r:id="rId67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1EBE637E">
          <v:shape id="_x0000_i9034" type="#_x0000_t75" style="width:61.25pt;height:16.8pt" o:ole="">
            <v:imagedata r:id="rId68" o:title=""/>
          </v:shape>
          <o:OLEObject Type="Embed" ProgID="Equation.DSMT4" ShapeID="_x0000_i9034" DrawAspect="Content" ObjectID="_1466070247" r:id="rId69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C56084">
          <v:shape id="_x0000_i9035" type="#_x0000_t75" style="width:22.2pt;height:18.85pt" o:ole="">
            <v:imagedata r:id="rId70" o:title=""/>
          </v:shape>
          <o:OLEObject Type="Embed" ProgID="Equation.DSMT4" ShapeID="_x0000_i9035" DrawAspect="Content" ObjectID="_1466070248" r:id="rId71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659719E5">
          <v:shape id="_x0000_i9036" type="#_x0000_t75" style="width:16.15pt;height:22.2pt" o:ole="">
            <v:imagedata r:id="rId72" o:title=""/>
          </v:shape>
          <o:OLEObject Type="Embed" ProgID="Equation.DSMT4" ShapeID="_x0000_i9036" DrawAspect="Content" ObjectID="_1466070249" r:id="rId7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2EEF08C2" w:rsidR="0039375A" w:rsidRPr="0039375A" w:rsidRDefault="00B37DE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BF40DF9">
          <v:shape id="_x0000_i9037" type="#_x0000_t75" style="width:4in;height:30.3pt" o:ole="">
            <v:imagedata r:id="rId74" o:title=""/>
          </v:shape>
          <o:OLEObject Type="Embed" ProgID="Equation.DSMT4" ShapeID="_x0000_i9037" DrawAspect="Content" ObjectID="_1466070250" r:id="rId7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170A0399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где сначала указаны углы поворота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29F8FB4E">
          <v:shape id="_x0000_i9038" type="#_x0000_t75" style="width:16.15pt;height:20.2pt" o:ole="">
            <v:imagedata r:id="rId76" o:title=""/>
          </v:shape>
          <o:OLEObject Type="Embed" ProgID="Equation.DSMT4" ShapeID="_x0000_i9038" DrawAspect="Content" ObjectID="_1466070251" r:id="rId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2F5B6BF5">
          <v:shape id="_x0000_i9039" type="#_x0000_t75" style="width:8.75pt;height:10.75pt" o:ole="">
            <v:imagedata r:id="rId78" o:title=""/>
          </v:shape>
          <o:OLEObject Type="Embed" ProgID="Equation.DSMT4" ShapeID="_x0000_i9039" DrawAspect="Content" ObjectID="_1466070252" r:id="rId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02523F7">
          <v:shape id="_x0000_i9040" type="#_x0000_t75" style="width:8.05pt;height:14.15pt" o:ole="">
            <v:imagedata r:id="rId80" o:title=""/>
          </v:shape>
          <o:OLEObject Type="Embed" ProgID="Equation.DSMT4" ShapeID="_x0000_i9040" DrawAspect="Content" ObjectID="_1466070253" r:id="rId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B37DE7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A4B875B">
          <v:shape id="_x0000_i9041" type="#_x0000_t75" style="width:10.75pt;height:18.15pt" o:ole="">
            <v:imagedata r:id="rId82" o:title=""/>
          </v:shape>
          <o:OLEObject Type="Embed" ProgID="Equation.DSMT4" ShapeID="_x0000_i9041" DrawAspect="Content" ObjectID="_1466070254" r:id="rId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6B36098E" w:rsidR="00903847" w:rsidRPr="0039375A" w:rsidRDefault="00B37DE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4A47F434">
          <v:shape id="_x0000_i9042" type="#_x0000_t75" style="width:160.8pt;height:18.85pt" o:ole="">
            <v:imagedata r:id="rId84" o:title=""/>
          </v:shape>
          <o:OLEObject Type="Embed" ProgID="Equation.DSMT4" ShapeID="_x0000_i9042" DrawAspect="Content" ObjectID="_1466070255" r:id="rId85"/>
        </w:object>
      </w:r>
    </w:p>
    <w:p w14:paraId="33F24D35" w14:textId="4BFB68D5" w:rsidR="0039375A" w:rsidRDefault="00144E76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0D2F7D47" w:rsidR="00144E76" w:rsidRDefault="00B37DE7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16D49A0">
          <v:shape id="_x0000_i9043" type="#_x0000_t75" style="width:481.1pt;height:24.9pt" o:ole="">
            <v:imagedata r:id="rId86" o:title=""/>
          </v:shape>
          <o:OLEObject Type="Embed" ProgID="Equation.DSMT4" ShapeID="_x0000_i9043" DrawAspect="Content" ObjectID="_1466070256" r:id="rId87"/>
        </w:object>
      </w:r>
      <w:r w:rsidR="00144E76">
        <w:rPr>
          <w:rFonts w:ascii="Times New Roman" w:hAnsi="Times New Roman" w:cs="Times New Roman"/>
          <w:sz w:val="28"/>
          <w:szCs w:val="28"/>
        </w:rPr>
        <w:tab/>
      </w:r>
    </w:p>
    <w:p w14:paraId="7188CCA2" w14:textId="5D0E56B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4981F3A1">
          <v:shape id="_x0000_i9044" type="#_x0000_t75" style="width:14.15pt;height:22.9pt" o:ole="">
            <v:imagedata r:id="rId88" o:title=""/>
          </v:shape>
          <o:OLEObject Type="Embed" ProgID="Equation.DSMT4" ShapeID="_x0000_i9044" DrawAspect="Content" ObjectID="_1466070257" r:id="rId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6861ADBE">
          <v:shape id="_x0000_i9045" type="#_x0000_t75" style="width:16.15pt;height:22.9pt" o:ole="">
            <v:imagedata r:id="rId90" o:title=""/>
          </v:shape>
          <o:OLEObject Type="Embed" ProgID="Equation.DSMT4" ShapeID="_x0000_i9045" DrawAspect="Content" ObjectID="_1466070258" r:id="rId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37DE7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68311A9">
          <v:shape id="_x0000_i9046" type="#_x0000_t75" style="width:12.8pt;height:14.8pt" o:ole="">
            <v:imagedata r:id="rId92" o:title=""/>
          </v:shape>
          <o:OLEObject Type="Embed" ProgID="Equation.DSMT4" ShapeID="_x0000_i9046" DrawAspect="Content" ObjectID="_1466070259" r:id="rId9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D2D76C8">
          <v:shape id="_x0000_i9047" type="#_x0000_t75" style="width:20.2pt;height:20.2pt" o:ole="">
            <v:imagedata r:id="rId94" o:title=""/>
          </v:shape>
          <o:OLEObject Type="Embed" ProgID="Equation.DSMT4" ShapeID="_x0000_i9047" DrawAspect="Content" ObjectID="_1466070260" r:id="rId95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AEAD7ED">
          <v:shape id="_x0000_i9048" type="#_x0000_t75" style="width:20.85pt;height:18.85pt" o:ole="">
            <v:imagedata r:id="rId96" o:title=""/>
          </v:shape>
          <o:OLEObject Type="Embed" ProgID="Equation.DSMT4" ShapeID="_x0000_i9048" DrawAspect="Content" ObjectID="_1466070261" r:id="rId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4580415B">
          <v:shape id="_x0000_i9049" type="#_x0000_t75" style="width:14.8pt;height:22.9pt" o:ole="">
            <v:imagedata r:id="rId98" o:title=""/>
          </v:shape>
          <o:OLEObject Type="Embed" ProgID="Equation.DSMT4" ShapeID="_x0000_i9049" DrawAspect="Content" ObjectID="_1466070262" r:id="rId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153B3C5">
          <v:shape id="_x0000_i9050" type="#_x0000_t75" style="width:14.8pt;height:22.9pt" o:ole="">
            <v:imagedata r:id="rId100" o:title=""/>
          </v:shape>
          <o:OLEObject Type="Embed" ProgID="Equation.DSMT4" ShapeID="_x0000_i9050" DrawAspect="Content" ObjectID="_1466070263" r:id="rId1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62D608F0">
          <v:shape id="_x0000_i9051" type="#_x0000_t75" style="width:100.25pt;height:18.85pt" o:ole="">
            <v:imagedata r:id="rId102" o:title=""/>
          </v:shape>
          <o:OLEObject Type="Embed" ProgID="Equation.DSMT4" ShapeID="_x0000_i9051" DrawAspect="Content" ObjectID="_1466070264" r:id="rId103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743A9BBA" w:rsidR="0039375A" w:rsidRPr="0039375A" w:rsidRDefault="00B37DE7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756DC1B3">
          <v:shape id="_x0000_i9052" type="#_x0000_t75" style="width:306.15pt;height:22.9pt" o:ole="">
            <v:imagedata r:id="rId104" o:title=""/>
          </v:shape>
          <o:OLEObject Type="Embed" ProgID="Equation.DSMT4" ShapeID="_x0000_i9052" DrawAspect="Content" ObjectID="_1466070265" r:id="rId105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43CB0B6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D298D9A">
          <v:shape id="_x0000_i9053" type="#_x0000_t75" style="width:16.15pt;height:22.9pt" o:ole="">
            <v:imagedata r:id="rId106" o:title=""/>
          </v:shape>
          <o:OLEObject Type="Embed" ProgID="Equation.DSMT4" ShapeID="_x0000_i9053" DrawAspect="Content" ObjectID="_1466070266" r:id="rId1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72116B3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440" w:dyaOrig="500" w14:anchorId="79B23DCD">
          <v:shape id="_x0000_i9054" type="#_x0000_t75" style="width:121.8pt;height:24.9pt" o:ole="">
            <v:imagedata r:id="rId108" o:title=""/>
          </v:shape>
          <o:OLEObject Type="Embed" ProgID="Equation.DSMT4" ShapeID="_x0000_i9054" DrawAspect="Content" ObjectID="_1466070267" r:id="rId109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t xml:space="preserve"> 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273333"/>
      <w:r w:rsidR="007E6260">
        <w:rPr>
          <w:rFonts w:ascii="Times New Roman" w:hAnsi="Times New Roman" w:cs="Times New Roman"/>
          <w:sz w:val="28"/>
          <w:szCs w:val="28"/>
        </w:rPr>
        <w:instrText>(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.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79801FCF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36"/>
        </w:rPr>
        <w:object w:dxaOrig="5620" w:dyaOrig="860" w14:anchorId="007FC570">
          <v:shape id="_x0000_i9055" type="#_x0000_t75" style="width:281.25pt;height:43.05pt" o:ole="">
            <v:imagedata r:id="rId110" o:title=""/>
          </v:shape>
          <o:OLEObject Type="Embed" ProgID="Equation.DSMT4" ShapeID="_x0000_i9055" DrawAspect="Content" ObjectID="_1466070268" r:id="rId111"/>
        </w:object>
      </w:r>
      <w:r w:rsidR="003A25F9">
        <w:rPr>
          <w:rFonts w:ascii="Times New Roman" w:hAnsi="Times New Roman" w:cs="Times New Roman"/>
          <w:sz w:val="28"/>
          <w:szCs w:val="28"/>
        </w:rPr>
        <w:t xml:space="preserve"> 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379114"/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5E628FD" w14:textId="10AB26FE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3840" w:dyaOrig="800" w14:anchorId="69E718B4">
          <v:shape id="_x0000_i9056" type="#_x0000_t75" style="width:191.8pt;height:39.7pt" o:ole="">
            <v:imagedata r:id="rId112" o:title=""/>
          </v:shape>
          <o:OLEObject Type="Embed" ProgID="Equation.DSMT4" ShapeID="_x0000_i9056" DrawAspect="Content" ObjectID="_1466070269" r:id="rId113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 w:rsidRPr="003A25F9"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066721BE" w14:textId="73DBF9CF" w:rsidR="003A25F9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Таким образом, на систему наложены линейные дифференциальные связи:</w:t>
      </w:r>
    </w:p>
    <w:p w14:paraId="384D0176" w14:textId="271E006A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10"/>
          <w:sz w:val="28"/>
          <w:szCs w:val="28"/>
        </w:rPr>
        <w:pict w14:anchorId="1C55212C">
          <v:shape id="_x0000_s3289" type="#_x0000_t75" style="position:absolute;left:0;text-align:left;margin-left:-45pt;margin-top:-2pt;width:480pt;height:218pt;z-index:-251657216;mso-position-horizontal-relative:text;mso-position-vertical-relative:text" o:allowoverlap="f">
            <v:imagedata r:id="rId114" o:title=""/>
            <v:textbox style="mso-next-textbox:#_x0000_s3289"/>
          </v:shape>
          <o:OLEObject Type="Embed" ProgID="Equation.DSMT4" ShapeID="_x0000_s3289" DrawAspect="Content" ObjectID="_1466070434" r:id="rId115"/>
        </w:pict>
      </w:r>
    </w:p>
    <w:p w14:paraId="149211CB" w14:textId="7ACDDB83" w:rsidR="003A25F9" w:rsidRDefault="003A25F9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4C25699E" w14:textId="77777777" w:rsidR="000C3863" w:rsidRDefault="000C3863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1732F650" w14:textId="4502AC2A" w:rsidR="003A25F9" w:rsidRDefault="003A25F9" w:rsidP="003A25F9">
      <w:pPr>
        <w:spacing w:line="480" w:lineRule="auto"/>
        <w:ind w:left="7920" w:right="-119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(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.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4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48FB9570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A0BB22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536943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050F4F" w14:textId="52519DDA" w:rsidR="0039375A" w:rsidRPr="0039375A" w:rsidRDefault="0039375A" w:rsidP="000C386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60" w:dyaOrig="460" w14:anchorId="07FA52DB">
          <v:shape id="_x0000_i9057" type="#_x0000_t75" style="width:18.15pt;height:22.9pt" o:ole="">
            <v:imagedata r:id="rId116" o:title=""/>
          </v:shape>
          <o:OLEObject Type="Embed" ProgID="Equation.DSMT4" ShapeID="_x0000_i9057" DrawAspect="Content" ObjectID="_1466070270" r:id="rId1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80" w:dyaOrig="460" w14:anchorId="65609700">
          <v:shape id="_x0000_i9058" type="#_x0000_t75" style="width:18.85pt;height:22.9pt" o:ole="">
            <v:imagedata r:id="rId118" o:title=""/>
          </v:shape>
          <o:OLEObject Type="Embed" ProgID="Equation.DSMT4" ShapeID="_x0000_i9058" DrawAspect="Content" ObjectID="_1466070271" r:id="rId1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нулевы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40" w:dyaOrig="380" w14:anchorId="42C4C1D7">
          <v:shape id="_x0000_i9059" type="#_x0000_t75" style="width:111.7pt;height:18.85pt" o:ole="">
            <v:imagedata r:id="rId120" o:title=""/>
          </v:shape>
          <o:OLEObject Type="Embed" ProgID="Equation.DSMT4" ShapeID="_x0000_i9059" DrawAspect="Content" ObjectID="_1466070272" r:id="rId1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E11D967">
          <v:shape id="_x0000_i9060" type="#_x0000_t75" style="width:84.1pt;height:18.85pt" o:ole="">
            <v:imagedata r:id="rId122" o:title=""/>
          </v:shape>
          <o:OLEObject Type="Embed" ProgID="Equation.DSMT4" ShapeID="_x0000_i9060" DrawAspect="Content" ObjectID="_1466070273" r:id="rId1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F52CD9D">
          <v:shape id="_x0000_i9061" type="#_x0000_t75" style="width:12.8pt;height:14.15pt" o:ole="">
            <v:imagedata r:id="rId124" o:title=""/>
          </v:shape>
          <o:OLEObject Type="Embed" ProgID="Equation.DSMT4" ShapeID="_x0000_i9061" DrawAspect="Content" ObjectID="_1466070274" r:id="rId1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единичная матрица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05B7D28">
          <v:shape id="_x0000_i9062" type="#_x0000_t75" style="width:53.15pt;height:18.85pt" o:ole="">
            <v:imagedata r:id="rId126" o:title=""/>
          </v:shape>
          <o:OLEObject Type="Embed" ProgID="Equation.DSMT4" ShapeID="_x0000_i9062" DrawAspect="Content" ObjectID="_1466070275" r:id="rId12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4AC5248" w14:textId="6F0BC1F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B2C5294">
          <v:shape id="_x0000_i9063" type="#_x0000_t75" style="width:16.15pt;height:22.9pt" o:ole="">
            <v:imagedata r:id="rId128" o:title=""/>
          </v:shape>
          <o:OLEObject Type="Embed" ProgID="Equation.DSMT4" ShapeID="_x0000_i9063" DrawAspect="Content" ObjectID="_1466070276" r:id="rId129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010442A3" w14:textId="343877E8" w:rsidR="006841B1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3040" w:dyaOrig="780" w14:anchorId="26A37C8C">
          <v:shape id="_x0000_i9064" type="#_x0000_t75" style="width:152.05pt;height:39.05pt" o:ole="">
            <v:imagedata r:id="rId130" o:title=""/>
          </v:shape>
          <o:OLEObject Type="Embed" ProgID="Equation.DSMT4" ShapeID="_x0000_i9064" DrawAspect="Content" ObjectID="_1466070277" r:id="rId1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2F8CE3F6" w14:textId="1103AA41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71A2F991">
          <v:shape id="_x0000_i9065" type="#_x0000_t75" style="width:135.95pt;height:39.05pt" o:ole="">
            <v:imagedata r:id="rId132" o:title=""/>
          </v:shape>
          <o:OLEObject Type="Embed" ProgID="Equation.DSMT4" ShapeID="_x0000_i9065" DrawAspect="Content" ObjectID="_1466070278" r:id="rId133"/>
        </w:object>
      </w:r>
      <w:r w:rsidR="00424A6A">
        <w:rPr>
          <w:rFonts w:ascii="Times New Roman" w:hAnsi="Times New Roman" w:cs="Times New Roman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864782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5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7CE78823" w14:textId="1F02A3A5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связывающие скорость вращения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53D9EE3">
          <v:shape id="_x0000_i9066" type="#_x0000_t75" style="width:14.8pt;height:22.9pt" o:ole="">
            <v:imagedata r:id="rId134" o:title=""/>
          </v:shape>
          <o:OLEObject Type="Embed" ProgID="Equation.DSMT4" ShapeID="_x0000_i9066" DrawAspect="Content" ObjectID="_1466070279" r:id="rId1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</w:t>
      </w:r>
      <w:r w:rsidR="00BB3FA0">
        <w:rPr>
          <w:rFonts w:ascii="Times New Roman" w:hAnsi="Times New Roman" w:cs="Times New Roman"/>
          <w:sz w:val="28"/>
          <w:szCs w:val="28"/>
        </w:rPr>
        <w:t xml:space="preserve"> </w:t>
      </w:r>
      <w:r w:rsidR="00BB3FA0" w:rsidRPr="00BB3FA0">
        <w:rPr>
          <w:position w:val="-18"/>
        </w:rPr>
        <w:object w:dxaOrig="360" w:dyaOrig="500" w14:anchorId="6E5E16CF">
          <v:shape id="_x0000_i9077" type="#_x0000_t75" style="width:18.15pt;height:24.9pt" o:ole="">
            <v:imagedata r:id="rId136" o:title=""/>
          </v:shape>
          <o:OLEObject Type="Embed" ProgID="Equation.DSMT4" ShapeID="_x0000_i9077" DrawAspect="Content" ObjectID="_1466070280" r:id="rId1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угол между опорной плоскостью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48E29D04">
          <v:shape id="_x0000_i9067" type="#_x0000_t75" style="width:32.95pt;height:14.8pt" o:ole="">
            <v:imagedata r:id="rId138" o:title=""/>
          </v:shape>
          <o:OLEObject Type="Embed" ProgID="Equation.DSMT4" ShapeID="_x0000_i9067" DrawAspect="Content" ObjectID="_1466070281" r:id="rId1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9E5181E">
          <v:shape id="_x0000_i9068" type="#_x0000_t75" style="width:10.75pt;height:18.15pt" o:ole="">
            <v:imagedata r:id="rId140" o:title=""/>
          </v:shape>
          <o:OLEObject Type="Embed" ProgID="Equation.DSMT4" ShapeID="_x0000_i9068" DrawAspect="Content" ObjectID="_1466070282" r:id="rId1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96D67F4">
          <v:shape id="_x0000_i9069" type="#_x0000_t75" style="width:8.05pt;height:14.15pt" o:ole="">
            <v:imagedata r:id="rId142" o:title=""/>
          </v:shape>
          <o:OLEObject Type="Embed" ProgID="Equation.DSMT4" ShapeID="_x0000_i9069" DrawAspect="Content" ObjectID="_1466070283" r:id="rId1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72672038">
          <v:shape id="_x0000_i9070" type="#_x0000_t75" style="width:14.15pt;height:22.9pt" o:ole="">
            <v:imagedata r:id="rId144" o:title=""/>
          </v:shape>
          <o:OLEObject Type="Embed" ProgID="Equation.DSMT4" ShapeID="_x0000_i9070" DrawAspect="Content" ObjectID="_1466070284" r:id="rId145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1BB29FAD" w14:textId="311D8257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072CAC99">
          <v:shape id="_x0000_i9071" type="#_x0000_t75" style="width:8.05pt;height:14.15pt" o:ole="">
            <v:imagedata r:id="rId146" o:title=""/>
          </v:shape>
          <o:OLEObject Type="Embed" ProgID="Equation.DSMT4" ShapeID="_x0000_i9071" DrawAspect="Content" ObjectID="_1466070285" r:id="rId1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020" w:dyaOrig="780" w14:anchorId="1E767536">
          <v:shape id="_x0000_i9072" type="#_x0000_t75" style="width:51.15pt;height:39.05pt" o:ole="">
            <v:imagedata r:id="rId148" o:title=""/>
          </v:shape>
          <o:OLEObject Type="Embed" ProgID="Equation.DSMT4" ShapeID="_x0000_i9072" DrawAspect="Content" ObjectID="_1466070286" r:id="rId1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860" w:dyaOrig="460" w14:anchorId="61425B06">
          <v:shape id="_x0000_i9073" type="#_x0000_t75" style="width:92.85pt;height:22.9pt" o:ole="">
            <v:imagedata r:id="rId150" o:title=""/>
          </v:shape>
          <o:OLEObject Type="Embed" ProgID="Equation.DSMT4" ShapeID="_x0000_i9073" DrawAspect="Content" ObjectID="_1466070287" r:id="rId1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2EA4625A" w14:textId="14974FD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341085">
        <w:rPr>
          <w:rFonts w:ascii="Times New Roman" w:hAnsi="Times New Roman" w:cs="Times New Roman"/>
          <w:sz w:val="28"/>
          <w:szCs w:val="28"/>
        </w:rPr>
        <w:t xml:space="preserve"> 3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620" w:dyaOrig="780" w14:anchorId="77A13DD2">
          <v:shape id="_x0000_i9074" type="#_x0000_t75" style="width:80.75pt;height:39.05pt" o:ole="">
            <v:imagedata r:id="rId152" o:title=""/>
          </v:shape>
          <o:OLEObject Type="Embed" ProgID="Equation.DSMT4" ShapeID="_x0000_i9074" DrawAspect="Content" ObjectID="_1466070288" r:id="rId1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Ролик представляет собой тело вращения относительно этой оси дуги окружности радиус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300" w14:anchorId="3FD5B0BB">
          <v:shape id="_x0000_i9075" type="#_x0000_t75" style="width:8.75pt;height:14.8pt" o:ole="">
            <v:imagedata r:id="rId154" o:title=""/>
          </v:shape>
          <o:OLEObject Type="Embed" ProgID="Equation.DSMT4" ShapeID="_x0000_i9075" DrawAspect="Content" ObjectID="_1466070289" r:id="rId1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460" w:dyaOrig="780" w14:anchorId="133F2FC9">
          <v:shape id="_x0000_i9076" type="#_x0000_t75" style="width:22.9pt;height:39.05pt" o:ole="">
            <v:imagedata r:id="rId156" o:title=""/>
          </v:shape>
          <o:OLEObject Type="Embed" ProgID="Equation.DSMT4" ShapeID="_x0000_i9076" DrawAspect="Content" ObjectID="_1466070290" r:id="rId1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3F637DE8" w:rsidR="0039375A" w:rsidRPr="005770D4" w:rsidRDefault="00075D6B" w:rsidP="0020442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134B4D6B" wp14:editId="12769B88">
            <wp:simplePos x="0" y="0"/>
            <wp:positionH relativeFrom="column">
              <wp:posOffset>3086100</wp:posOffset>
            </wp:positionH>
            <wp:positionV relativeFrom="paragraph">
              <wp:posOffset>393700</wp:posOffset>
            </wp:positionV>
            <wp:extent cx="2119630" cy="1649095"/>
            <wp:effectExtent l="0" t="0" r="0" b="1905"/>
            <wp:wrapNone/>
            <wp:docPr id="12278" name="Picture 12278" descr="OsX:Users:data:Yandex.Disk:work:aspa:zobova:pubs:2018-03 udar:pic:proje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8" descr="OsX:Users:data:Yandex.Disk:work:aspa:zobova:pubs:2018-03 udar:pic:project.pn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39375A"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138EA7D6" w:rsidR="0039375A" w:rsidRPr="0039375A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53557A49" wp14:editId="2ADC0447">
            <wp:simplePos x="0" y="0"/>
            <wp:positionH relativeFrom="column">
              <wp:posOffset>86995</wp:posOffset>
            </wp:positionH>
            <wp:positionV relativeFrom="paragraph">
              <wp:posOffset>0</wp:posOffset>
            </wp:positionV>
            <wp:extent cx="2469515" cy="1957070"/>
            <wp:effectExtent l="0" t="0" r="0" b="0"/>
            <wp:wrapNone/>
            <wp:docPr id="12277" name="Picture 12277" descr="OsX:Users:data:Yandex.Disk:work:aspa:zobova:pubs:2018-03 udar:pic:rea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7" descr="OsX:Users:data:Yandex.Disk:work:aspa:zobova:pubs:2018-03 udar:pic:react.pn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395E2F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DF309B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75863C8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4F8AF59" w14:textId="6F866616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074A63" wp14:editId="104ED809">
                <wp:simplePos x="0" y="0"/>
                <wp:positionH relativeFrom="column">
                  <wp:posOffset>2971800</wp:posOffset>
                </wp:positionH>
                <wp:positionV relativeFrom="paragraph">
                  <wp:posOffset>407035</wp:posOffset>
                </wp:positionV>
                <wp:extent cx="2857500" cy="5715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9DE178" w14:textId="30688530" w:rsidR="00A44330" w:rsidRPr="00075D6B" w:rsidRDefault="00A44330" w:rsidP="00075D6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5 – Проекция вектора обобщенных скорост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234pt;margin-top:32.05pt;width:225pt;height: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" filled="f" stroked="f">
                <v:textbox>
                  <w:txbxContent>
                    <w:p w14:paraId="009DE178" w14:textId="30688530" w:rsidR="00A44330" w:rsidRPr="00075D6B" w:rsidRDefault="00A44330" w:rsidP="00075D6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5 – Проекция вектора обобщенных скоросте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908D3C" wp14:editId="7C879EFC">
                <wp:simplePos x="0" y="0"/>
                <wp:positionH relativeFrom="column">
                  <wp:posOffset>0</wp:posOffset>
                </wp:positionH>
                <wp:positionV relativeFrom="paragraph">
                  <wp:posOffset>407035</wp:posOffset>
                </wp:positionV>
                <wp:extent cx="285750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065DDA" w14:textId="32F51E73" w:rsidR="00A44330" w:rsidRPr="00075D6B" w:rsidRDefault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4 – Касательные реа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0" type="#_x0000_t202" style="position:absolute;left:0;text-align:left;margin-left:0;margin-top:32.05pt;width:225pt;height:27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Tv+QdECAAAV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" filled="f" stroked="f">
                <v:textbox>
                  <w:txbxContent>
                    <w:p w14:paraId="60065DDA" w14:textId="32F51E73" w:rsidR="00A44330" w:rsidRPr="00075D6B" w:rsidRDefault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4 – Касательные реакци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A5CCC0D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920" w:dyaOrig="300" w14:anchorId="7E5B911F">
          <v:shape id="_x0000_i9078" type="#_x0000_t75" style="width:45.75pt;height:14.8pt" o:ole="">
            <v:imagedata r:id="rId160" o:title=""/>
          </v:shape>
          <o:OLEObject Type="Embed" ProgID="Equation.DSMT4" ShapeID="_x0000_i9078" DrawAspect="Content" ObjectID="_1466070291" r:id="rId161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6CCB0CC">
          <v:shape id="_x0000_i9079" type="#_x0000_t75" style="width:88.15pt;height:18.85pt" o:ole="">
            <v:imagedata r:id="rId162" o:title=""/>
          </v:shape>
          <o:OLEObject Type="Embed" ProgID="Equation.DSMT4" ShapeID="_x0000_i9079" DrawAspect="Content" ObjectID="_1466070292" r:id="rId163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3A6C29E">
          <v:shape id="_x0000_i9080" type="#_x0000_t75" style="width:45.1pt;height:18.85pt" o:ole="">
            <v:imagedata r:id="rId164" o:title=""/>
          </v:shape>
          <o:OLEObject Type="Embed" ProgID="Equation.DSMT4" ShapeID="_x0000_i9080" DrawAspect="Content" ObjectID="_1466070293" r:id="rId165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5A3045E5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lastRenderedPageBreak/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460" w:dyaOrig="460" w14:anchorId="2877B80B">
          <v:shape id="_x0000_i9081" type="#_x0000_t75" style="width:72.65pt;height:22.9pt" o:ole="">
            <v:imagedata r:id="rId166" o:title=""/>
          </v:shape>
          <o:OLEObject Type="Embed" ProgID="Equation.DSMT4" ShapeID="_x0000_i9081" DrawAspect="Content" ObjectID="_1466070294" r:id="rId167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657AA7D0">
          <v:shape id="_x0000_i9082" type="#_x0000_t75" style="width:8.05pt;height:14.15pt" o:ole="">
            <v:imagedata r:id="rId168" o:title=""/>
          </v:shape>
          <o:OLEObject Type="Embed" ProgID="Equation.DSMT4" ShapeID="_x0000_i9082" DrawAspect="Content" ObjectID="_1466070295" r:id="rId169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16550F84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820" w:dyaOrig="360" w14:anchorId="7DF3FCCC">
          <v:shape id="_x0000_i9083" type="#_x0000_t75" style="width:41.05pt;height:18.15pt" o:ole="">
            <v:imagedata r:id="rId170" o:title=""/>
          </v:shape>
          <o:OLEObject Type="Embed" ProgID="Equation.DSMT4" ShapeID="_x0000_i9083" DrawAspect="Content" ObjectID="_1466070296" r:id="rId171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4A44F4EE">
          <v:shape id="_x0000_i9084" type="#_x0000_t75" style="width:76.7pt;height:22.2pt" o:ole="">
            <v:imagedata r:id="rId172" o:title=""/>
          </v:shape>
          <o:OLEObject Type="Embed" ProgID="Equation.DSMT4" ShapeID="_x0000_i9084" DrawAspect="Content" ObjectID="_1466070297" r:id="rId173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0F2B0D96">
          <v:shape id="_x0000_i9085" type="#_x0000_t75" style="width:18.15pt;height:14.8pt" o:ole="">
            <v:imagedata r:id="rId174" o:title=""/>
          </v:shape>
          <o:OLEObject Type="Embed" ProgID="Equation.DSMT4" ShapeID="_x0000_i9085" DrawAspect="Content" ObjectID="_1466070298" r:id="rId175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1A19546F" w14:textId="082E50BC" w:rsidR="0039375A" w:rsidRPr="0039375A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0463FE1">
          <v:shape id="_x0000_i9086" type="#_x0000_t75" style="width:16.8pt;height:22.2pt" o:ole="">
            <v:imagedata r:id="rId176" o:title=""/>
          </v:shape>
          <o:OLEObject Type="Embed" ProgID="Equation.DSMT4" ShapeID="_x0000_i9086" DrawAspect="Content" ObjectID="_1466070299" r:id="rId1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53660FB">
          <v:shape id="_x0000_i9087" type="#_x0000_t75" style="width:16.8pt;height:18.85pt" o:ole="">
            <v:imagedata r:id="rId178" o:title=""/>
          </v:shape>
          <o:OLEObject Type="Embed" ProgID="Equation.DSMT4" ShapeID="_x0000_i9087" DrawAspect="Content" ObjectID="_1466070300" r:id="rId1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64FC096F" w:rsidR="0039375A" w:rsidRPr="0039375A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1 </w:t>
      </w:r>
      <w:r w:rsidR="0039375A"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</w:p>
    <w:p w14:paraId="365D1FEC" w14:textId="43AC825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бесконечно малого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6BBAAF0D">
          <v:shape id="_x0000_i9088" type="#_x0000_t75" style="width:18.15pt;height:14.8pt" o:ole="">
            <v:imagedata r:id="rId180" o:title=""/>
          </v:shape>
          <o:OLEObject Type="Embed" ProgID="Equation.DSMT4" ShapeID="_x0000_i9088" DrawAspect="Content" ObjectID="_1466070301" r:id="rId1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0E91073">
          <v:shape id="_x0000_i9089" type="#_x0000_t75" style="width:12.1pt;height:18.15pt" o:ole="">
            <v:imagedata r:id="rId182" o:title=""/>
          </v:shape>
          <o:OLEObject Type="Embed" ProgID="Equation.DSMT4" ShapeID="_x0000_i9089" DrawAspect="Content" ObjectID="_1466070302" r:id="rId183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12BA7465" w14:textId="54A73A22" w:rsidR="00452DB7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7A37A6CD">
          <v:shape id="_x0000_i9090" type="#_x0000_t75" style="width:102.3pt;height:22.9pt" o:ole="">
            <v:imagedata r:id="rId184" o:title=""/>
          </v:shape>
          <o:OLEObject Type="Embed" ProgID="Equation.DSMT4" ShapeID="_x0000_i9090" DrawAspect="Content" ObjectID="_1466070303" r:id="rId185"/>
        </w:object>
      </w:r>
      <w:r w:rsidR="00424A6A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3" w:name="ZEqnNum15073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3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173C6D6" w14:textId="31DF7CE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216C675">
          <v:shape id="_x0000_i9091" type="#_x0000_t75" style="width:18.15pt;height:14.15pt" o:ole="">
            <v:imagedata r:id="rId186" o:title=""/>
          </v:shape>
          <o:OLEObject Type="Embed" ProgID="Equation.DSMT4" ShapeID="_x0000_i9091" DrawAspect="Content" ObjectID="_1466070304" r:id="rId1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атрица кинетической энергии без учета связей (так что</w:t>
      </w:r>
      <w:r w:rsidR="00B37DE7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1F7E7C95">
          <v:shape id="_x0000_i9092" type="#_x0000_t75" style="width:84.8pt;height:20.2pt" o:ole="">
            <v:imagedata r:id="rId188" o:title=""/>
          </v:shape>
          <o:OLEObject Type="Embed" ProgID="Equation.DSMT4" ShapeID="_x0000_i9092" DrawAspect="Content" ObjectID="_1466070305" r:id="rId1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3987DBB2">
          <v:shape id="_x0000_i9093" type="#_x0000_t75" style="width:14.8pt;height:18.15pt" o:ole="">
            <v:imagedata r:id="rId190" o:title=""/>
          </v:shape>
          <o:OLEObject Type="Embed" ProgID="Equation.DSMT4" ShapeID="_x0000_i9093" DrawAspect="Content" ObjectID="_1466070306" r:id="rId1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ектор импульсов ударных реакций в обобщенных координатах:</w:t>
      </w:r>
    </w:p>
    <w:p w14:paraId="3C8D7940" w14:textId="6F5239A7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2"/>
        </w:rPr>
        <w:object w:dxaOrig="3900" w:dyaOrig="640" w14:anchorId="107F1160">
          <v:shape id="_x0000_i9094" type="#_x0000_t75" style="width:195.15pt;height:32.3pt" o:ole="">
            <v:imagedata r:id="rId192" o:title=""/>
          </v:shape>
          <o:OLEObject Type="Embed" ProgID="Equation.DSMT4" ShapeID="_x0000_i9094" DrawAspect="Content" ObjectID="_1466070307" r:id="rId193"/>
        </w:object>
      </w:r>
    </w:p>
    <w:p w14:paraId="09ABA5F2" w14:textId="0880EB6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BC4351">
        <w:rPr>
          <w:rFonts w:ascii="Times New Roman" w:hAnsi="Times New Roman" w:cs="Times New Roman"/>
          <w:sz w:val="28"/>
          <w:szCs w:val="28"/>
        </w:rPr>
        <w:t xml:space="preserve"> 4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олучаем, что компоненты этого вектора связаны с касательными составляющими ударных реакций следующим образом (верхний индекс 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40" w:dyaOrig="460" w14:anchorId="48EAAAF3">
          <v:shape id="_x0000_i9095" type="#_x0000_t75" style="width:16.8pt;height:22.9pt" o:ole="">
            <v:imagedata r:id="rId194" o:title=""/>
          </v:shape>
          <o:OLEObject Type="Embed" ProgID="Equation.DSMT4" ShapeID="_x0000_i9095" DrawAspect="Content" ObjectID="_1466070308" r:id="rId19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DEBC7A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280" w:dyaOrig="700" w14:anchorId="3A37C8E6">
          <v:shape id="_x0000_i9096" type="#_x0000_t75" style="width:63.95pt;height:35pt" o:ole="">
            <v:imagedata r:id="rId196" o:title=""/>
          </v:shape>
          <o:OLEObject Type="Embed" ProgID="Equation.DSMT4" ShapeID="_x0000_i9096" DrawAspect="Content" ObjectID="_1466070309" r:id="rId197"/>
        </w:object>
      </w:r>
    </w:p>
    <w:p w14:paraId="506271DD" w14:textId="5B28E85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320" w:dyaOrig="700" w14:anchorId="2539BAAE">
          <v:shape id="_x0000_i9097" type="#_x0000_t75" style="width:65.95pt;height:35pt" o:ole="">
            <v:imagedata r:id="rId198" o:title=""/>
          </v:shape>
          <o:OLEObject Type="Embed" ProgID="Equation.DSMT4" ShapeID="_x0000_i9097" DrawAspect="Content" ObjectID="_1466070310" r:id="rId199"/>
        </w:object>
      </w:r>
    </w:p>
    <w:p w14:paraId="6BB6FF21" w14:textId="56747AF7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6080" w:dyaOrig="700" w14:anchorId="29143150">
          <v:shape id="_x0000_i9098" type="#_x0000_t75" style="width:304.15pt;height:35pt" o:ole="">
            <v:imagedata r:id="rId200" o:title=""/>
          </v:shape>
          <o:OLEObject Type="Embed" ProgID="Equation.DSMT4" ShapeID="_x0000_i9098" DrawAspect="Content" ObjectID="_1466070311" r:id="rId201"/>
        </w:object>
      </w:r>
    </w:p>
    <w:p w14:paraId="666678A4" w14:textId="795827D1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1300" w:dyaOrig="780" w14:anchorId="41C93D28">
          <v:shape id="_x0000_i9099" type="#_x0000_t75" style="width:65.25pt;height:39.05pt" o:ole="">
            <v:imagedata r:id="rId202" o:title=""/>
          </v:shape>
          <o:OLEObject Type="Embed" ProgID="Equation.DSMT4" ShapeID="_x0000_i9099" DrawAspect="Content" ObjectID="_1466070312" r:id="rId203"/>
        </w:object>
      </w:r>
    </w:p>
    <w:p w14:paraId="042F1BE6" w14:textId="5EA4CA44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960" w:dyaOrig="520" w14:anchorId="4FC83544">
          <v:shape id="_x0000_i9100" type="#_x0000_t75" style="width:248.3pt;height:26.25pt" o:ole="">
            <v:imagedata r:id="rId204" o:title=""/>
          </v:shape>
          <o:OLEObject Type="Embed" ProgID="Equation.DSMT4" ShapeID="_x0000_i9100" DrawAspect="Content" ObjectID="_1466070313" r:id="rId205"/>
        </w:object>
      </w:r>
    </w:p>
    <w:p w14:paraId="3218E416" w14:textId="346D38A7" w:rsid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4"/>
        </w:rPr>
        <w:object w:dxaOrig="800" w:dyaOrig="460" w14:anchorId="3173081D">
          <v:shape id="_x0000_i9101" type="#_x0000_t75" style="width:39.7pt;height:22.9pt" o:ole="">
            <v:imagedata r:id="rId206" o:title=""/>
          </v:shape>
          <o:OLEObject Type="Embed" ProgID="Equation.DSMT4" ShapeID="_x0000_i9101" DrawAspect="Content" ObjectID="_1466070314" r:id="rId207"/>
        </w:object>
      </w:r>
    </w:p>
    <w:p w14:paraId="6EC56EE3" w14:textId="31315E01" w:rsidR="0039375A" w:rsidRPr="0039375A" w:rsidRDefault="0039375A" w:rsidP="00E8436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В матричном виде:</w:t>
      </w:r>
    </w:p>
    <w:p w14:paraId="399B3946" w14:textId="0322ED63" w:rsidR="0039375A" w:rsidRPr="0039375A" w:rsidRDefault="001558BB" w:rsidP="00227F12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0"/>
        </w:rPr>
        <w:object w:dxaOrig="1020" w:dyaOrig="360" w14:anchorId="1E706836">
          <v:shape id="_x0000_i9102" type="#_x0000_t75" style="width:51.15pt;height:18.15pt" o:ole="">
            <v:imagedata r:id="rId208" o:title=""/>
          </v:shape>
          <o:OLEObject Type="Embed" ProgID="Equation.DSMT4" ShapeID="_x0000_i9102" DrawAspect="Content" ObjectID="_1466070315" r:id="rId209"/>
        </w:object>
      </w:r>
    </w:p>
    <w:p w14:paraId="2975C326" w14:textId="3270DF6A" w:rsidR="00E233E3" w:rsidRDefault="001558BB" w:rsidP="00227F12">
      <w:pPr>
        <w:spacing w:line="480" w:lineRule="auto"/>
        <w:ind w:left="-567" w:right="-1198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78"/>
          <w:sz w:val="28"/>
          <w:szCs w:val="28"/>
        </w:rPr>
        <w:object w:dxaOrig="10020" w:dyaOrig="5720" w14:anchorId="22372DFE">
          <v:shape id="_x0000_i9103" type="#_x0000_t75" style="width:501.3pt;height:286pt" o:ole="">
            <v:imagedata r:id="rId210" o:title=""/>
          </v:shape>
          <o:OLEObject Type="Embed" ProgID="Equation.DSMT4" ShapeID="_x0000_i9103" DrawAspect="Content" ObjectID="_1466070316" r:id="rId211"/>
        </w:object>
      </w:r>
    </w:p>
    <w:p w14:paraId="4A21D740" w14:textId="2BC04723" w:rsidR="0039375A" w:rsidRPr="0039375A" w:rsidRDefault="0039375A" w:rsidP="00B8692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змерност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6BD4762">
          <v:shape id="_x0000_i9104" type="#_x0000_t75" style="width:16.15pt;height:14.15pt" o:ole="">
            <v:imagedata r:id="rId212" o:title=""/>
          </v:shape>
          <o:OLEObject Type="Embed" ProgID="Equation.DSMT4" ShapeID="_x0000_i9104" DrawAspect="Content" ObjectID="_1466070317" r:id="rId21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340" w:dyaOrig="380" w14:anchorId="13A46CBB">
          <v:shape id="_x0000_i9105" type="#_x0000_t75" style="width:117.1pt;height:18.85pt" o:ole="">
            <v:imagedata r:id="rId214" o:title=""/>
          </v:shape>
          <o:OLEObject Type="Embed" ProgID="Equation.DSMT4" ShapeID="_x0000_i9105" DrawAspect="Content" ObjectID="_1466070318" r:id="rId2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F44999F">
          <v:shape id="_x0000_i9106" type="#_x0000_t75" style="width:82.75pt;height:18.85pt" o:ole="">
            <v:imagedata r:id="rId216" o:title=""/>
          </v:shape>
          <o:OLEObject Type="Embed" ProgID="Equation.DSMT4" ShapeID="_x0000_i9106" DrawAspect="Content" ObjectID="_1466070319" r:id="rId217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0EDFD1E2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160" w:dyaOrig="440" w14:anchorId="51421862">
          <v:shape id="_x0000_i9107" type="#_x0000_t75" style="width:57.85pt;height:22.2pt" o:ole="">
            <v:imagedata r:id="rId218" o:title=""/>
          </v:shape>
          <o:OLEObject Type="Embed" ProgID="Equation.DSMT4" ShapeID="_x0000_i9107" DrawAspect="Content" ObjectID="_1466070320" r:id="rId219"/>
        </w:object>
      </w:r>
    </w:p>
    <w:p w14:paraId="0D4326AA" w14:textId="5DDFFF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сюда уравнение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принимает вид:</w:t>
      </w:r>
    </w:p>
    <w:p w14:paraId="5B2E3B7E" w14:textId="2E6DFEDF" w:rsidR="0039375A" w:rsidRPr="0039375A" w:rsidRDefault="001558BB" w:rsidP="00815B9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400" w:dyaOrig="440" w14:anchorId="2502CB85">
          <v:shape id="_x0000_i9108" type="#_x0000_t75" style="width:119.8pt;height:22.2pt" o:ole="">
            <v:imagedata r:id="rId220" o:title=""/>
          </v:shape>
          <o:OLEObject Type="Embed" ProgID="Equation.DSMT4" ShapeID="_x0000_i9108" DrawAspect="Content" ObjectID="_1466070321" r:id="rId221"/>
        </w:object>
      </w:r>
      <w:r w:rsidR="00815B91"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t xml:space="preserve"> 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63901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6BF0402" w14:textId="1FD30DCC" w:rsidR="0039375A" w:rsidRPr="0039375A" w:rsidRDefault="0039375A" w:rsidP="00D4451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6B4CAD4">
          <v:shape id="_x0000_i9109" type="#_x0000_t75" style="width:16.8pt;height:18.85pt" o:ole="">
            <v:imagedata r:id="rId222" o:title=""/>
          </v:shape>
          <o:OLEObject Type="Embed" ProgID="Equation.DSMT4" ShapeID="_x0000_i9109" DrawAspect="Content" ObjectID="_1466070322" r:id="rId2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24F1850B">
          <v:shape id="_x0000_i9110" type="#_x0000_t75" style="width:12.8pt;height:14.15pt" o:ole="">
            <v:imagedata r:id="rId224" o:title=""/>
          </v:shape>
          <o:OLEObject Type="Embed" ProgID="Equation.DSMT4" ShapeID="_x0000_i9110" DrawAspect="Content" ObjectID="_1466070323" r:id="rId2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0EAE2BFA" w14:textId="77777777" w:rsidR="00204427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2 </w:t>
      </w:r>
      <w:r w:rsidR="0039375A" w:rsidRPr="00D44513">
        <w:rPr>
          <w:rFonts w:ascii="Times New Roman" w:hAnsi="Times New Roman" w:cs="Times New Roman"/>
          <w:b/>
          <w:sz w:val="28"/>
          <w:szCs w:val="28"/>
        </w:rPr>
        <w:t>Разрешимость о</w:t>
      </w:r>
      <w:r w:rsidR="00204427">
        <w:rPr>
          <w:rFonts w:ascii="Times New Roman" w:hAnsi="Times New Roman" w:cs="Times New Roman"/>
          <w:b/>
          <w:sz w:val="28"/>
          <w:szCs w:val="28"/>
        </w:rPr>
        <w:t>сновного уравнения теории удара</w:t>
      </w:r>
    </w:p>
    <w:p w14:paraId="02E2A2AD" w14:textId="1EF846B3" w:rsidR="0039375A" w:rsidRPr="00204427" w:rsidRDefault="0039375A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513">
        <w:rPr>
          <w:rFonts w:ascii="Times New Roman" w:hAnsi="Times New Roman" w:cs="Times New Roman"/>
          <w:b/>
          <w:sz w:val="28"/>
          <w:szCs w:val="28"/>
        </w:rPr>
        <w:t>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4B877A53" w14:textId="2DD2435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63901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63901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2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39375A">
        <w:rPr>
          <w:rFonts w:ascii="Times New Roman" w:hAnsi="Times New Roman" w:cs="Times New Roman"/>
          <w:sz w:val="28"/>
          <w:szCs w:val="28"/>
        </w:rPr>
        <w:t xml:space="preserve"> более общем виде.</w:t>
      </w:r>
    </w:p>
    <w:p w14:paraId="276C93D4" w14:textId="0E3BAD2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16DF33C">
          <v:shape id="_x0000_i9111" type="#_x0000_t75" style="width:12.1pt;height:14.8pt" o:ole="">
            <v:imagedata r:id="rId226" o:title=""/>
          </v:shape>
          <o:OLEObject Type="Embed" ProgID="Equation.DSMT4" ShapeID="_x0000_i9111" DrawAspect="Content" ObjectID="_1466070324" r:id="rId2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720" w:dyaOrig="780" w14:anchorId="0D1EF3EF">
          <v:shape id="_x0000_i9112" type="#_x0000_t75" style="width:86.15pt;height:39.05pt" o:ole="">
            <v:imagedata r:id="rId228" o:title=""/>
          </v:shape>
          <o:OLEObject Type="Embed" ProgID="Equation.DSMT4" ShapeID="_x0000_i9112" DrawAspect="Content" ObjectID="_1466070325" r:id="rId2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6BCEB694">
          <v:shape id="_x0000_i9113" type="#_x0000_t75" style="width:12.1pt;height:18.15pt" o:ole="">
            <v:imagedata r:id="rId230" o:title=""/>
          </v:shape>
          <o:OLEObject Type="Embed" ProgID="Equation.DSMT4" ShapeID="_x0000_i9113" DrawAspect="Content" ObjectID="_1466070326" r:id="rId2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182F24E2">
          <v:shape id="_x0000_i9114" type="#_x0000_t75" style="width:45.1pt;height:18.85pt" o:ole="">
            <v:imagedata r:id="rId232" o:title=""/>
          </v:shape>
          <o:OLEObject Type="Embed" ProgID="Equation.DSMT4" ShapeID="_x0000_i9114" DrawAspect="Content" ObjectID="_1466070327" r:id="rId23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B6FF60C" w14:textId="17166BC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4CD786A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380" w:dyaOrig="440" w14:anchorId="525699F7">
          <v:shape id="_x0000_i9115" type="#_x0000_t75" style="width:69.3pt;height:22.2pt" o:ole="">
            <v:imagedata r:id="rId234" o:title=""/>
          </v:shape>
          <o:OLEObject Type="Embed" ProgID="Equation.DSMT4" ShapeID="_x0000_i9115" DrawAspect="Content" ObjectID="_1466070328" r:id="rId235"/>
        </w:object>
      </w:r>
      <w:r w:rsidR="00192D18">
        <w:rPr>
          <w:rFonts w:ascii="Times New Roman" w:hAnsi="Times New Roman" w:cs="Times New Roman"/>
          <w:sz w:val="28"/>
          <w:szCs w:val="28"/>
        </w:rPr>
        <w:t xml:space="preserve">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751289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6B322A0A" w14:textId="55CBD399" w:rsidR="0039375A" w:rsidRPr="0039375A" w:rsidRDefault="0039375A" w:rsidP="00757CE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500" w:dyaOrig="440" w14:anchorId="3F954ECF">
          <v:shape id="_x0000_i9116" type="#_x0000_t75" style="width:24.9pt;height:22.2pt" o:ole="">
            <v:imagedata r:id="rId236" o:title=""/>
          </v:shape>
          <o:OLEObject Type="Embed" ProgID="Equation.DSMT4" ShapeID="_x0000_i9116" DrawAspect="Content" ObjectID="_1466070329" r:id="rId2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иртуальные перемещения системы после наложения связей.</w:t>
      </w:r>
    </w:p>
    <w:p w14:paraId="7E83B698" w14:textId="5B7077F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78ACD992">
          <v:shape id="_x0000_i9117" type="#_x0000_t75" style="width:16.8pt;height:22.2pt" o:ole="">
            <v:imagedata r:id="rId238" o:title=""/>
          </v:shape>
          <o:OLEObject Type="Embed" ProgID="Equation.DSMT4" ShapeID="_x0000_i9117" DrawAspect="Content" ObjectID="_1466070330" r:id="rId2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220" w:dyaOrig="440" w14:anchorId="5FE9793F">
          <v:shape id="_x0000_i9118" type="#_x0000_t75" style="width:61.25pt;height:22.2pt" o:ole="">
            <v:imagedata r:id="rId240" o:title=""/>
          </v:shape>
          <o:OLEObject Type="Embed" ProgID="Equation.DSMT4" ShapeID="_x0000_i9118" DrawAspect="Content" ObjectID="_1466070331" r:id="rId2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7C993FF6">
          <v:shape id="_x0000_i9119" type="#_x0000_t75" style="width:32.3pt;height:24.9pt" o:ole="">
            <v:imagedata r:id="rId242" o:title=""/>
          </v:shape>
          <o:OLEObject Type="Embed" ProgID="Equation.DSMT4" ShapeID="_x0000_i9119" DrawAspect="Content" ObjectID="_1466070332" r:id="rId2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E00D3E4" w14:textId="7CF6736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BA669BF">
          <v:shape id="_x0000_i9120" type="#_x0000_t75" style="width:57.85pt;height:22.2pt" o:ole="">
            <v:imagedata r:id="rId244" o:title=""/>
          </v:shape>
          <o:OLEObject Type="Embed" ProgID="Equation.DSMT4" ShapeID="_x0000_i9120" DrawAspect="Content" ObjectID="_1466070333" r:id="rId2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67FAFEB6">
          <v:shape id="_x0000_i9121" type="#_x0000_t75" style="width:14.8pt;height:14.8pt" o:ole="">
            <v:imagedata r:id="rId246" o:title=""/>
          </v:shape>
          <o:OLEObject Type="Embed" ProgID="Equation.DSMT4" ShapeID="_x0000_i9121" DrawAspect="Content" ObjectID="_1466070334" r:id="rId2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3AE5B2B3">
          <v:shape id="_x0000_i9122" type="#_x0000_t75" style="width:14.15pt;height:20.85pt" o:ole="">
            <v:imagedata r:id="rId248" o:title=""/>
          </v:shape>
          <o:OLEObject Type="Embed" ProgID="Equation.DSMT4" ShapeID="_x0000_i9122" DrawAspect="Content" ObjectID="_1466070335" r:id="rId24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20CD903F" w14:textId="3D22C00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DFDFE18">
          <v:shape id="_x0000_i9123" type="#_x0000_t75" style="width:14.8pt;height:14.8pt" o:ole="">
            <v:imagedata r:id="rId250" o:title=""/>
          </v:shape>
          <o:OLEObject Type="Embed" ProgID="Equation.DSMT4" ShapeID="_x0000_i9123" DrawAspect="Content" ObjectID="_1466070336" r:id="rId2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988C0F9">
          <v:shape id="_x0000_i9124" type="#_x0000_t75" style="width:14.8pt;height:14.8pt" o:ole="">
            <v:imagedata r:id="rId252" o:title=""/>
          </v:shape>
          <o:OLEObject Type="Embed" ProgID="Equation.DSMT4" ShapeID="_x0000_i9124" DrawAspect="Content" ObjectID="_1466070337" r:id="rId2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0355A61D" w:rsidR="0039375A" w:rsidRPr="0039375A" w:rsidRDefault="001558BB" w:rsidP="00643A1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20" w:dyaOrig="320" w14:anchorId="59FE9CFD">
          <v:shape id="_x0000_i9125" type="#_x0000_t75" style="width:51.15pt;height:16.15pt" o:ole="">
            <v:imagedata r:id="rId254" o:title=""/>
          </v:shape>
          <o:OLEObject Type="Embed" ProgID="Equation.DSMT4" ShapeID="_x0000_i9125" DrawAspect="Content" ObjectID="_1466070338" r:id="rId255"/>
        </w:object>
      </w:r>
      <w:r w:rsidR="00643A14">
        <w:rPr>
          <w:rFonts w:ascii="Times New Roman" w:hAnsi="Times New Roman" w:cs="Times New Roman"/>
          <w:sz w:val="28"/>
          <w:szCs w:val="28"/>
        </w:rPr>
        <w:t xml:space="preserve">  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992675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CDBCEA1" w14:textId="79FDA9D2" w:rsidR="0039375A" w:rsidRPr="0039375A" w:rsidRDefault="0039375A" w:rsidP="008D156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Условие идеальности связей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, в частности, что вектор импульса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57352A19">
          <v:shape id="_x0000_i9126" type="#_x0000_t75" style="width:14.8pt;height:18.15pt" o:ole="">
            <v:imagedata r:id="rId256" o:title=""/>
          </v:shape>
          <o:OLEObject Type="Embed" ProgID="Equation.DSMT4" ShapeID="_x0000_i9126" DrawAspect="Content" ObjectID="_1466070339" r:id="rId2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341CD369">
          <v:shape id="_x0000_i9127" type="#_x0000_t75" style="width:32.3pt;height:24.9pt" o:ole="">
            <v:imagedata r:id="rId258" o:title=""/>
          </v:shape>
          <o:OLEObject Type="Embed" ProgID="Equation.DSMT4" ShapeID="_x0000_i9127" DrawAspect="Content" ObjectID="_1466070340" r:id="rId259"/>
        </w:object>
      </w:r>
      <w:r w:rsidRPr="0039375A">
        <w:rPr>
          <w:rFonts w:ascii="Times New Roman" w:hAnsi="Times New Roman" w:cs="Times New Roman"/>
          <w:sz w:val="28"/>
          <w:szCs w:val="28"/>
        </w:rPr>
        <w:t>, дополнительном к</w:t>
      </w:r>
      <w:r w:rsidR="00AB0EB1">
        <w:t xml:space="preserve"> </w:t>
      </w:r>
      <w:r w:rsidR="001558BB" w:rsidRPr="001558BB">
        <w:rPr>
          <w:position w:val="-6"/>
        </w:rPr>
        <w:object w:dxaOrig="1220" w:dyaOrig="440" w14:anchorId="61D907AE">
          <v:shape id="_x0000_i9128" type="#_x0000_t75" style="width:61.25pt;height:22.2pt" o:ole="">
            <v:imagedata r:id="rId260" o:title=""/>
          </v:shape>
          <o:OLEObject Type="Embed" ProgID="Equation.DSMT4" ShapeID="_x0000_i9128" DrawAspect="Content" ObjectID="_1466070341" r:id="rId26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D8DDD33">
          <v:shape id="_x0000_i9129" type="#_x0000_t75" style="width:14.8pt;height:14.8pt" o:ole="">
            <v:imagedata r:id="rId262" o:title=""/>
          </v:shape>
          <o:OLEObject Type="Embed" ProgID="Equation.DSMT4" ShapeID="_x0000_i9129" DrawAspect="Content" ObjectID="_1466070342" r:id="rId26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5741CFDA">
          <v:shape id="_x0000_i9130" type="#_x0000_t75" style="width:55.85pt;height:20.85pt" o:ole="">
            <v:imagedata r:id="rId264" o:title=""/>
          </v:shape>
          <o:OLEObject Type="Embed" ProgID="Equation.DSMT4" ShapeID="_x0000_i9130" DrawAspect="Content" ObjectID="_1466070343" r:id="rId2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4FE15DCA">
          <v:shape id="_x0000_i9131" type="#_x0000_t75" style="width:12.8pt;height:16.8pt" o:ole="">
            <v:imagedata r:id="rId266" o:title=""/>
          </v:shape>
          <o:OLEObject Type="Embed" ProgID="Equation.DSMT4" ShapeID="_x0000_i9131" DrawAspect="Content" ObjectID="_1466070344" r:id="rId26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ножители Лагранжа.</w:t>
      </w:r>
    </w:p>
    <w:p w14:paraId="7792E348" w14:textId="2E471B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но представить в виде:</w:t>
      </w:r>
    </w:p>
    <w:p w14:paraId="2BE29561" w14:textId="07D25A2A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600" w:dyaOrig="440" w14:anchorId="3A866796">
          <v:shape id="_x0000_i9132" type="#_x0000_t75" style="width:129.85pt;height:22.2pt" o:ole="">
            <v:imagedata r:id="rId268" o:title=""/>
          </v:shape>
          <o:OLEObject Type="Embed" ProgID="Equation.DSMT4" ShapeID="_x0000_i9132" DrawAspect="Content" ObjectID="_1466070345" r:id="rId269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17656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18D598E" w14:textId="0B28A772" w:rsidR="0039375A" w:rsidRPr="0039375A" w:rsidRDefault="0039375A" w:rsidP="009468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26837154">
          <v:shape id="_x0000_i9133" type="#_x0000_t75" style="width:16.15pt;height:14.15pt" o:ole="">
            <v:imagedata r:id="rId270" o:title=""/>
          </v:shape>
          <o:OLEObject Type="Embed" ProgID="Equation.DSMT4" ShapeID="_x0000_i9133" DrawAspect="Content" ObjectID="_1466070346" r:id="rId271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</w:t>
      </w:r>
      <w:r w:rsidR="00EC7912">
        <w:rPr>
          <w:rFonts w:ascii="Times New Roman" w:hAnsi="Times New Roman" w:cs="Times New Roman"/>
          <w:sz w:val="28"/>
          <w:szCs w:val="28"/>
        </w:rPr>
        <w:t xml:space="preserve"> 2.1</w:t>
      </w:r>
      <w:r w:rsidRPr="0039375A">
        <w:rPr>
          <w:rFonts w:ascii="Times New Roman" w:hAnsi="Times New Roman" w:cs="Times New Roman"/>
          <w:sz w:val="28"/>
          <w:szCs w:val="28"/>
        </w:rPr>
        <w:t>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5A876E47">
          <v:shape id="_x0000_i9134" type="#_x0000_t75" style="width:14.8pt;height:14.8pt" o:ole="">
            <v:imagedata r:id="rId272" o:title=""/>
          </v:shape>
          <o:OLEObject Type="Embed" ProgID="Equation.DSMT4" ShapeID="_x0000_i9134" DrawAspect="Content" ObjectID="_1466070347" r:id="rId27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576CA47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венство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система алгебраических уравнений относительно вектора неизвестных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60" w:dyaOrig="440" w14:anchorId="7BD598A3">
          <v:shape id="_x0000_i9135" type="#_x0000_t75" style="width:47.8pt;height:22.2pt" o:ole="">
            <v:imagedata r:id="rId274" o:title=""/>
          </v:shape>
          <o:OLEObject Type="Embed" ProgID="Equation.DSMT4" ShapeID="_x0000_i9135" DrawAspect="Content" ObjectID="_1466070348" r:id="rId2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89B6EBD">
          <v:shape id="_x0000_i9136" type="#_x0000_t75" style="width:71.35pt;height:22.2pt" o:ole="">
            <v:imagedata r:id="rId276" o:title=""/>
          </v:shape>
          <o:OLEObject Type="Embed" ProgID="Equation.DSMT4" ShapeID="_x0000_i9136" DrawAspect="Content" ObjectID="_1466070349" r:id="rId2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-- квадратная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860" w:dyaOrig="380" w14:anchorId="5AD277DC">
          <v:shape id="_x0000_i9137" type="#_x0000_t75" style="width:92.85pt;height:18.85pt" o:ole="">
            <v:imagedata r:id="rId278" o:title=""/>
          </v:shape>
          <o:OLEObject Type="Embed" ProgID="Equation.DSMT4" ShapeID="_x0000_i9137" DrawAspect="Content" ObjectID="_1466070350" r:id="rId2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5361374">
          <v:shape id="_x0000_i9138" type="#_x0000_t75" style="width:14.8pt;height:14.8pt" o:ole="">
            <v:imagedata r:id="rId280" o:title=""/>
          </v:shape>
          <o:OLEObject Type="Embed" ProgID="Equation.DSMT4" ShapeID="_x0000_i9138" DrawAspect="Content" ObjectID="_1466070351" r:id="rId2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75C12007">
          <v:shape id="_x0000_i9139" type="#_x0000_t75" style="width:20.2pt;height:18.15pt" o:ole="">
            <v:imagedata r:id="rId282" o:title=""/>
          </v:shape>
          <o:OLEObject Type="Embed" ProgID="Equation.DSMT4" ShapeID="_x0000_i9139" DrawAspect="Content" ObjectID="_1466070352" r:id="rId2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1480" w:dyaOrig="500" w14:anchorId="54CABB19">
          <v:shape id="_x0000_i9140" type="#_x0000_t75" style="width:74pt;height:24.9pt" o:ole="">
            <v:imagedata r:id="rId284" o:title=""/>
          </v:shape>
          <o:OLEObject Type="Embed" ProgID="Equation.DSMT4" ShapeID="_x0000_i9140" DrawAspect="Content" ObjectID="_1466070353" r:id="rId2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1E4D8FBF">
          <v:shape id="_x0000_i9141" type="#_x0000_t75" style="width:57.85pt;height:22.2pt" o:ole="">
            <v:imagedata r:id="rId286" o:title=""/>
          </v:shape>
          <o:OLEObject Type="Embed" ProgID="Equation.DSMT4" ShapeID="_x0000_i9141" DrawAspect="Content" ObjectID="_1466070354" r:id="rId2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2FA883B1">
          <v:shape id="_x0000_i9142" type="#_x0000_t75" style="width:55.85pt;height:20.85pt" o:ole="">
            <v:imagedata r:id="rId288" o:title=""/>
          </v:shape>
          <o:OLEObject Type="Embed" ProgID="Equation.DSMT4" ShapeID="_x0000_i9142" DrawAspect="Content" ObjectID="_1466070355" r:id="rId28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578B77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метим также, в силу основного уравнения удара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условия идеальности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мгновенное наложение связей можно рассматривать как абсолютно неупругий удар при котором теряется компонент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46AFF5A4">
          <v:shape id="_x0000_i9143" type="#_x0000_t75" style="width:20.85pt;height:18.85pt" o:ole="">
            <v:imagedata r:id="rId290" o:title=""/>
          </v:shape>
          <o:OLEObject Type="Embed" ProgID="Equation.DSMT4" ShapeID="_x0000_i9143" DrawAspect="Content" ObjectID="_1466070356" r:id="rId2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обобще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56ACC835">
          <v:shape id="_x0000_i9144" type="#_x0000_t75" style="width:16.8pt;height:22.2pt" o:ole="">
            <v:imagedata r:id="rId292" o:title=""/>
          </v:shape>
          <o:OLEObject Type="Embed" ProgID="Equation.DSMT4" ShapeID="_x0000_i9144" DrawAspect="Content" ObjectID="_1466070357" r:id="rId293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635FB60F">
          <v:shape id="_x0000_i9145" type="#_x0000_t75" style="width:14.15pt;height:20.85pt" o:ole="">
            <v:imagedata r:id="rId294" o:title=""/>
          </v:shape>
          <o:OLEObject Type="Embed" ProgID="Equation.DSMT4" ShapeID="_x0000_i9145" DrawAspect="Content" ObjectID="_1466070358" r:id="rId295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795972DB" w:rsidR="0039375A" w:rsidRPr="0039375A" w:rsidRDefault="001558BB" w:rsidP="00966963">
      <w:p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660" w:dyaOrig="440" w14:anchorId="13260B67">
          <v:shape id="_x0000_i9146" type="#_x0000_t75" style="width:82.75pt;height:22.2pt" o:ole="">
            <v:imagedata r:id="rId296" o:title=""/>
          </v:shape>
          <o:OLEObject Type="Embed" ProgID="Equation.DSMT4" ShapeID="_x0000_i9146" DrawAspect="Content" ObjectID="_1466070359" r:id="rId297"/>
        </w:object>
      </w:r>
    </w:p>
    <w:p w14:paraId="0CEB4550" w14:textId="6F4264E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огда вектор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060" w:dyaOrig="500" w14:anchorId="1F0BEA0B">
          <v:shape id="_x0000_i9147" type="#_x0000_t75" style="width:102.95pt;height:24.9pt" o:ole="">
            <v:imagedata r:id="rId298" o:title=""/>
          </v:shape>
          <o:OLEObject Type="Embed" ProgID="Equation.DSMT4" ShapeID="_x0000_i9147" DrawAspect="Content" ObjectID="_1466070360" r:id="rId2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F2286D1">
          <v:shape id="_x0000_i9148" type="#_x0000_t75" style="width:16.8pt;height:22.2pt" o:ole="">
            <v:imagedata r:id="rId300" o:title=""/>
          </v:shape>
          <o:OLEObject Type="Embed" ProgID="Equation.DSMT4" ShapeID="_x0000_i9148" DrawAspect="Content" ObjectID="_1466070361" r:id="rId3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5BB89DF7">
          <v:shape id="_x0000_i9149" type="#_x0000_t75" style="width:14.15pt;height:20.85pt" o:ole="">
            <v:imagedata r:id="rId302" o:title=""/>
          </v:shape>
          <o:OLEObject Type="Embed" ProgID="Equation.DSMT4" ShapeID="_x0000_i9149" DrawAspect="Content" ObjectID="_1466070362" r:id="rId303"/>
        </w:objec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 xml:space="preserve"> (</w:t>
      </w:r>
      <w:r w:rsidR="000C5757">
        <w:rPr>
          <w:rFonts w:ascii="Times New Roman" w:hAnsi="Times New Roman" w:cs="Times New Roman"/>
          <w:position w:val="-4"/>
          <w:sz w:val="28"/>
          <w:szCs w:val="28"/>
          <w:lang w:val="ru-RU"/>
        </w:rPr>
        <w:t>см. рис. 5</w: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>)</w: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0606F081">
          <v:shape id="_x0000_i9150" type="#_x0000_t75" style="width:14.8pt;height:18.15pt" o:ole="">
            <v:imagedata r:id="rId304" o:title=""/>
          </v:shape>
          <o:OLEObject Type="Embed" ProgID="Equation.DSMT4" ShapeID="_x0000_i9150" DrawAspect="Content" ObjectID="_1466070363" r:id="rId3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4CB3A14">
          <v:shape id="_x0000_i9151" type="#_x0000_t75" style="width:14.8pt;height:14.8pt" o:ole="">
            <v:imagedata r:id="rId306" o:title=""/>
          </v:shape>
          <o:OLEObject Type="Embed" ProgID="Equation.DSMT4" ShapeID="_x0000_i9151" DrawAspect="Content" ObjectID="_1466070364" r:id="rId3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570C1D25">
          <v:shape id="_x0000_i9152" type="#_x0000_t75" style="width:57.85pt;height:22.2pt" o:ole="">
            <v:imagedata r:id="rId308" o:title=""/>
          </v:shape>
          <o:OLEObject Type="Embed" ProgID="Equation.DSMT4" ShapeID="_x0000_i9152" DrawAspect="Content" ObjectID="_1466070365" r:id="rId30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7C3FE8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3B935DD1">
          <v:shape id="_x0000_i9153" type="#_x0000_t75" style="width:16.8pt;height:18.85pt" o:ole="">
            <v:imagedata r:id="rId310" o:title=""/>
          </v:shape>
          <o:OLEObject Type="Embed" ProgID="Equation.DSMT4" ShapeID="_x0000_i9153" DrawAspect="Content" ObjectID="_1466070366" r:id="rId3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1C19FF44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7300" w:dyaOrig="440" w14:anchorId="690CB7D8">
          <v:shape id="_x0000_i9154" type="#_x0000_t75" style="width:364.7pt;height:22.2pt" o:ole="">
            <v:imagedata r:id="rId312" o:title=""/>
          </v:shape>
          <o:OLEObject Type="Embed" ProgID="Equation.DSMT4" ShapeID="_x0000_i9154" DrawAspect="Content" ObjectID="_1466070367" r:id="rId313"/>
        </w:objec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26097F0" w:rsidR="0039375A" w:rsidRPr="0039375A" w:rsidRDefault="001558BB" w:rsidP="00CF3BF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860" w:dyaOrig="440" w14:anchorId="7B5A912D">
          <v:shape id="_x0000_i9155" type="#_x0000_t75" style="width:143.35pt;height:22.2pt" o:ole="">
            <v:imagedata r:id="rId314" o:title=""/>
          </v:shape>
          <o:OLEObject Type="Embed" ProgID="Equation.DSMT4" ShapeID="_x0000_i9155" DrawAspect="Content" ObjectID="_1466070368" r:id="rId315"/>
        </w:object>
      </w:r>
    </w:p>
    <w:p w14:paraId="051B7E01" w14:textId="07E210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ту же формулу можно получить и из уравнения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домножая его слева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420" w:dyaOrig="380" w14:anchorId="261B8B0B">
          <v:shape id="_x0000_i9156" type="#_x0000_t75" style="width:20.85pt;height:18.85pt" o:ole="">
            <v:imagedata r:id="rId316" o:title=""/>
          </v:shape>
          <o:OLEObject Type="Embed" ProgID="Equation.DSMT4" ShapeID="_x0000_i9156" DrawAspect="Content" ObjectID="_1466070369" r:id="rId3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 Симметрично, при умножении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слев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720" w:dyaOrig="360" w14:anchorId="1F8D5CEE">
          <v:shape id="_x0000_i9157" type="#_x0000_t75" style="width:36.35pt;height:18.15pt" o:ole="">
            <v:imagedata r:id="rId318" o:title=""/>
          </v:shape>
          <o:OLEObject Type="Embed" ProgID="Equation.DSMT4" ShapeID="_x0000_i9157" DrawAspect="Content" ObjectID="_1466070370" r:id="rId3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592AA48A">
          <v:shape id="_x0000_i9158" type="#_x0000_t75" style="width:12.8pt;height:16.8pt" o:ole="">
            <v:imagedata r:id="rId320" o:title=""/>
          </v:shape>
          <o:OLEObject Type="Embed" ProgID="Equation.DSMT4" ShapeID="_x0000_i9158" DrawAspect="Content" ObjectID="_1466070371" r:id="rId32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39945FD3" w:rsidR="00D71EC5" w:rsidRDefault="001558BB" w:rsidP="00D71EC5">
      <w:pPr>
        <w:spacing w:line="480" w:lineRule="auto"/>
        <w:ind w:left="-567" w:right="-1198" w:firstLine="709"/>
        <w:jc w:val="both"/>
      </w:pPr>
      <w:r w:rsidRPr="001558BB">
        <w:rPr>
          <w:position w:val="-12"/>
        </w:rPr>
        <w:object w:dxaOrig="2560" w:dyaOrig="440" w14:anchorId="2BA527CD">
          <v:shape id="_x0000_i9159" type="#_x0000_t75" style="width:127.85pt;height:22.2pt" o:ole="">
            <v:imagedata r:id="rId322" o:title=""/>
          </v:shape>
          <o:OLEObject Type="Embed" ProgID="Equation.DSMT4" ShapeID="_x0000_i9159" DrawAspect="Content" ObjectID="_1466070372" r:id="rId323"/>
        </w:object>
      </w:r>
    </w:p>
    <w:p w14:paraId="77FA1127" w14:textId="0D049208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EBEA7ED">
          <v:shape id="_x0000_i9160" type="#_x0000_t75" style="width:14.8pt;height:14.8pt" o:ole="">
            <v:imagedata r:id="rId324" o:title=""/>
          </v:shape>
          <o:OLEObject Type="Embed" ProgID="Equation.DSMT4" ShapeID="_x0000_i9160" DrawAspect="Content" ObjectID="_1466070373" r:id="rId32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F70FBDB" w14:textId="0646957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72C5C39">
          <v:shape id="_x0000_i9161" type="#_x0000_t75" style="width:16.15pt;height:14.15pt" o:ole="">
            <v:imagedata r:id="rId326" o:title=""/>
          </v:shape>
          <o:OLEObject Type="Embed" ProgID="Equation.DSMT4" ShapeID="_x0000_i9161" DrawAspect="Content" ObjectID="_1466070374" r:id="rId3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0F207930">
          <v:shape id="_x0000_i9162" type="#_x0000_t75" style="width:12.8pt;height:14.15pt" o:ole="">
            <v:imagedata r:id="rId328" o:title=""/>
          </v:shape>
          <o:OLEObject Type="Embed" ProgID="Equation.DSMT4" ShapeID="_x0000_i9162" DrawAspect="Content" ObjectID="_1466070375" r:id="rId3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</w:p>
    <w:p w14:paraId="3C7ACF9C" w14:textId="58BC3F3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Рассмотрим вектор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0" w:dyaOrig="460" w14:anchorId="48F9482D">
          <v:shape id="_x0000_i9163" type="#_x0000_t75" style="width:160.15pt;height:22.9pt" o:ole="">
            <v:imagedata r:id="rId330" o:title=""/>
          </v:shape>
          <o:OLEObject Type="Embed" ProgID="Equation.DSMT4" ShapeID="_x0000_i9163" DrawAspect="Content" ObjectID="_1466070376" r:id="rId3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20390F6B">
          <v:shape id="_x0000_i9164" type="#_x0000_t75" style="width:16.15pt;height:22.9pt" o:ole="">
            <v:imagedata r:id="rId332" o:title=""/>
          </v:shape>
          <o:OLEObject Type="Embed" ProgID="Equation.DSMT4" ShapeID="_x0000_i9164" DrawAspect="Content" ObjectID="_1466070377" r:id="rId33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B37DE7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2FF00C49">
          <v:shape id="_x0000_i9165" type="#_x0000_t75" style="width:41.05pt;height:14.8pt" o:ole="">
            <v:imagedata r:id="rId334" o:title=""/>
          </v:shape>
          <o:OLEObject Type="Embed" ProgID="Equation.DSMT4" ShapeID="_x0000_i9165" DrawAspect="Content" ObjectID="_1466070378" r:id="rId33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E7B5F59" w14:textId="40A68B3F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9137814">
          <v:shape id="_x0000_i9166" type="#_x0000_t75" style="width:14.8pt;height:14.8pt" o:ole="">
            <v:imagedata r:id="rId336" o:title=""/>
          </v:shape>
          <o:OLEObject Type="Embed" ProgID="Equation.DSMT4" ShapeID="_x0000_i9166" DrawAspect="Content" ObjectID="_1466070379" r:id="rId3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</w:t>
      </w:r>
      <w:r w:rsidR="007E6260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GOTOBUTTON ZEqnNum273333 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REF ZEqnNum273333 \* Charformat \!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1)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может быть получена, в частности, как якобиан зависимости век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5750FCE">
          <v:shape id="_x0000_i9167" type="#_x0000_t75" style="width:10.1pt;height:10.75pt" o:ole="">
            <v:imagedata r:id="rId338" o:title=""/>
          </v:shape>
          <o:OLEObject Type="Embed" ProgID="Equation.DSMT4" ShapeID="_x0000_i9167" DrawAspect="Content" ObjectID="_1466070380" r:id="rId3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0F6F20">
          <v:shape id="_x0000_i9168" type="#_x0000_t75" style="width:12.1pt;height:14.8pt" o:ole="">
            <v:imagedata r:id="rId340" o:title=""/>
          </v:shape>
          <o:OLEObject Type="Embed" ProgID="Equation.DSMT4" ShapeID="_x0000_i9168" DrawAspect="Content" ObjectID="_1466070381" r:id="rId3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34"/>
          <w:sz w:val="28"/>
          <w:szCs w:val="28"/>
        </w:rPr>
        <w:object w:dxaOrig="2000" w:dyaOrig="840" w14:anchorId="3B91F48C">
          <v:shape id="_x0000_i9169" type="#_x0000_t75" style="width:100.25pt;height:41.7pt" o:ole="">
            <v:imagedata r:id="rId342" o:title=""/>
          </v:shape>
          <o:OLEObject Type="Embed" ProgID="Equation.DSMT4" ShapeID="_x0000_i9169" DrawAspect="Content" ObjectID="_1466070382" r:id="rId3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E05C4B4" w14:textId="36FF4C8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3D5A7969">
          <v:shape id="_x0000_i9170" type="#_x0000_t75" style="width:24.2pt;height:14.8pt" o:ole="">
            <v:imagedata r:id="rId344" o:title=""/>
          </v:shape>
          <o:OLEObject Type="Embed" ProgID="Equation.DSMT4" ShapeID="_x0000_i9170" DrawAspect="Content" ObjectID="_1466070383" r:id="rId345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</w:p>
    <w:p w14:paraId="31496AFC" w14:textId="3E6B5492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17B1C155">
          <v:shape id="_x0000_i9171" type="#_x0000_t75" style="width:20.2pt;height:18.15pt" o:ole="">
            <v:imagedata r:id="rId346" o:title=""/>
          </v:shape>
          <o:OLEObject Type="Embed" ProgID="Equation.DSMT4" ShapeID="_x0000_i9171" DrawAspect="Content" ObjectID="_1466070384" r:id="rId3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6A57C9CC">
          <v:shape id="_x0000_i9172" type="#_x0000_t75" style="width:16.15pt;height:14.15pt" o:ole="">
            <v:imagedata r:id="rId348" o:title=""/>
          </v:shape>
          <o:OLEObject Type="Embed" ProgID="Equation.DSMT4" ShapeID="_x0000_i9172" DrawAspect="Content" ObjectID="_1466070385" r:id="rId349"/>
        </w:object>
      </w:r>
      <w:r w:rsidR="00AB3C66">
        <w:rPr>
          <w:rFonts w:ascii="Times New Roman" w:hAnsi="Times New Roman" w:cs="Times New Roman"/>
          <w:sz w:val="28"/>
          <w:szCs w:val="28"/>
        </w:rPr>
        <w:t xml:space="preserve"> из </w:t>
      </w:r>
      <w:r w:rsidRPr="0039375A">
        <w:rPr>
          <w:rFonts w:ascii="Times New Roman" w:hAnsi="Times New Roman" w:cs="Times New Roman"/>
          <w:sz w:val="28"/>
          <w:szCs w:val="28"/>
        </w:rPr>
        <w:t>раздел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EC7912">
        <w:rPr>
          <w:rFonts w:ascii="Times New Roman" w:hAnsi="Times New Roman" w:cs="Times New Roman"/>
          <w:sz w:val="28"/>
          <w:szCs w:val="28"/>
        </w:rPr>
        <w:t>2.1,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таким образом, множители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7E88B8EC">
          <v:shape id="_x0000_i9173" type="#_x0000_t75" style="width:12.8pt;height:16.8pt" o:ole="">
            <v:imagedata r:id="rId350" o:title=""/>
          </v:shape>
          <o:OLEObject Type="Embed" ProgID="Equation.DSMT4" ShapeID="_x0000_i9173" DrawAspect="Content" ObjectID="_1466070386" r:id="rId3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1AD2B90">
          <v:shape id="_x0000_i9174" type="#_x0000_t75" style="width:12.8pt;height:14.15pt" o:ole="">
            <v:imagedata r:id="rId352" o:title=""/>
          </v:shape>
          <o:OLEObject Type="Embed" ProgID="Equation.DSMT4" ShapeID="_x0000_i9174" DrawAspect="Content" ObjectID="_1466070387" r:id="rId3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059EE48D" w:rsidR="0039375A" w:rsidRPr="00707AC4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2.3 </w:t>
      </w:r>
      <w:r w:rsidR="00707AC4"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EFC85EC" w:rsidR="002A0A22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320" w:dyaOrig="560" w14:anchorId="4EF0CD81">
          <v:shape id="_x0000_i9175" type="#_x0000_t75" style="width:265.8pt;height:28.25pt" o:ole="">
            <v:imagedata r:id="rId354" o:title=""/>
          </v:shape>
          <o:OLEObject Type="Embed" ProgID="Equation.DSMT4" ShapeID="_x0000_i9175" DrawAspect="Content" ObjectID="_1466070388" r:id="rId355"/>
        </w:object>
      </w:r>
    </w:p>
    <w:p w14:paraId="0EE2F6C1" w14:textId="590DBBC2" w:rsidR="0039375A" w:rsidRPr="0039375A" w:rsidRDefault="001558BB" w:rsidP="002A0A2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6680" w:dyaOrig="440" w14:anchorId="5C6B0FBB">
          <v:shape id="_x0000_i9176" type="#_x0000_t75" style="width:333.75pt;height:22.2pt" o:ole="">
            <v:imagedata r:id="rId356" o:title=""/>
          </v:shape>
          <o:OLEObject Type="Embed" ProgID="Equation.DSMT4" ShapeID="_x0000_i9176" DrawAspect="Content" ObjectID="_1466070389" r:id="rId357"/>
        </w:object>
      </w:r>
    </w:p>
    <w:p w14:paraId="3420F0A1" w14:textId="37F4862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основного уравнения удар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 т.е. равенства нулю мощности ударных импульсов на перемещениях, допускаемых связями</w:t>
      </w:r>
    </w:p>
    <w:p w14:paraId="6EBC11E6" w14:textId="15CA2156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7EE748BE">
          <v:shape id="_x0000_i9177" type="#_x0000_t75" style="width:222.05pt;height:22.9pt" o:ole="">
            <v:imagedata r:id="rId358" o:title=""/>
          </v:shape>
          <o:OLEObject Type="Embed" ProgID="Equation.DSMT4" ShapeID="_x0000_i9177" DrawAspect="Content" ObjectID="_1466070390" r:id="rId359"/>
        </w:object>
      </w:r>
    </w:p>
    <w:p w14:paraId="40079459" w14:textId="48929A0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, потеря кинетической энергии системы равна энергии потеря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0E182463">
          <v:shape id="_x0000_i9178" type="#_x0000_t75" style="width:76.7pt;height:22.2pt" o:ole="">
            <v:imagedata r:id="rId360" o:title=""/>
          </v:shape>
          <o:OLEObject Type="Embed" ProgID="Equation.DSMT4" ShapeID="_x0000_i9178" DrawAspect="Content" ObjectID="_1466070391" r:id="rId36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6C7D479B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6999DC56">
          <v:shape id="_x0000_i9179" type="#_x0000_t75" style="width:135.95pt;height:39.05pt" o:ole="">
            <v:imagedata r:id="rId362" o:title=""/>
          </v:shape>
          <o:OLEObject Type="Embed" ProgID="Equation.DSMT4" ShapeID="_x0000_i9179" DrawAspect="Content" ObjectID="_1466070392" r:id="rId36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0F11FDD9" w14:textId="4E80595F" w:rsidR="0039375A" w:rsidRDefault="0039375A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52183484" w14:textId="77777777" w:rsidR="00EC5195" w:rsidRPr="0039375A" w:rsidRDefault="00EC5195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EC4C49" w14:textId="3BB2B6B6" w:rsidR="0039375A" w:rsidRPr="00F96D00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F96D00" w:rsidRPr="00F96D00">
        <w:rPr>
          <w:rFonts w:ascii="Times New Roman" w:hAnsi="Times New Roman" w:cs="Times New Roman"/>
          <w:b/>
          <w:sz w:val="28"/>
          <w:szCs w:val="28"/>
        </w:rPr>
        <w:t>Примеры движений</w:t>
      </w: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409D7EC8" w14:textId="397573A9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Вращение вокруг своей оси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65E399A0">
          <v:shape id="_x0000_i9180" type="#_x0000_t75" style="width:156.1pt;height:22.9pt" o:ole="">
            <v:imagedata r:id="rId364" o:title=""/>
          </v:shape>
          <o:OLEObject Type="Embed" ProgID="Equation.DSMT4" ShapeID="_x0000_i9180" DrawAspect="Content" ObjectID="_1466070393" r:id="rId365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self_rot}).</w:t>
      </w:r>
    </w:p>
    <w:p w14:paraId="75158310" w14:textId="69E2E219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 xml:space="preserve">Движение по прямой в направлении ос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18C5E94">
          <v:shape id="_x0000_i9181" type="#_x0000_t75" style="width:20.2pt;height:20.2pt" o:ole="">
            <v:imagedata r:id="rId366" o:title=""/>
          </v:shape>
          <o:OLEObject Type="Embed" ProgID="Equation.DSMT4" ShapeID="_x0000_i9181" DrawAspect="Content" ObjectID="_1466070394" r:id="rId367"/>
        </w:object>
      </w:r>
      <w:r w:rsidRPr="00B9393F">
        <w:rPr>
          <w:rFonts w:ascii="Times New Roman" w:hAnsi="Times New Roman" w:cs="Times New Roman"/>
          <w:sz w:val="28"/>
          <w:szCs w:val="28"/>
        </w:rPr>
        <w:t xml:space="preserve">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510E20A4">
          <v:shape id="_x0000_i9182" type="#_x0000_t75" style="width:156.1pt;height:22.9pt" o:ole="">
            <v:imagedata r:id="rId368" o:title=""/>
          </v:shape>
          <o:OLEObject Type="Embed" ProgID="Equation.DSMT4" ShapeID="_x0000_i9182" DrawAspect="Content" ObjectID="_1466070395" r:id="rId369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straight}).</w:t>
      </w:r>
    </w:p>
    <w:p w14:paraId="5551F6CB" w14:textId="4008D2C4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Движение с ненулевой скоростью центра масс и, одновременно, с ненулевой угловой скоростью платформы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300" w:dyaOrig="460" w14:anchorId="1D6B9978">
          <v:shape id="_x0000_i9183" type="#_x0000_t75" style="width:164.85pt;height:22.9pt" o:ole="">
            <v:imagedata r:id="rId370" o:title=""/>
          </v:shape>
          <o:OLEObject Type="Embed" ProgID="Equation.DSMT4" ShapeID="_x0000_i9183" DrawAspect="Content" ObjectID="_1466070396" r:id="rId371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wrench}).</w:t>
      </w:r>
    </w:p>
    <w:p w14:paraId="37004BD9" w14:textId="4135DA32" w:rsidR="0039375A" w:rsidRPr="0039375A" w:rsidRDefault="0039375A" w:rsidP="00B9393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56FC9A17" w14:textId="2DFD7E33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2480" w:dyaOrig="780" w14:anchorId="5B041230">
          <v:shape id="_x0000_i9184" type="#_x0000_t75" style="width:123.8pt;height:39.05pt" o:ole="">
            <v:imagedata r:id="rId372" o:title=""/>
          </v:shape>
          <o:OLEObject Type="Embed" ProgID="Equation.DSMT4" ShapeID="_x0000_i9184" DrawAspect="Content" ObjectID="_1466070397" r:id="rId37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280" w14:anchorId="64B2E824">
          <v:shape id="_x0000_i9185" type="#_x0000_t75" style="width:32.95pt;height:14.15pt" o:ole="">
            <v:imagedata r:id="rId374" o:title=""/>
          </v:shape>
          <o:OLEObject Type="Embed" ProgID="Equation.DSMT4" ShapeID="_x0000_i9185" DrawAspect="Content" ObjectID="_1466070398" r:id="rId3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ами на колесе. Все величины безразмерны, так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что радиусы платформы и колес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5BFC9F5E">
          <v:shape id="_x0000_i9186" type="#_x0000_t75" style="width:53.85pt;height:14.8pt" o:ole="">
            <v:imagedata r:id="rId376" o:title=""/>
          </v:shape>
          <o:OLEObject Type="Embed" ProgID="Equation.DSMT4" ShapeID="_x0000_i9186" DrawAspect="Content" ObjectID="_1466070399" r:id="rId3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090AD3A8">
          <v:shape id="_x0000_i9187" type="#_x0000_t75" style="width:51.15pt;height:14.8pt" o:ole="">
            <v:imagedata r:id="rId378" o:title=""/>
          </v:shape>
          <o:OLEObject Type="Embed" ProgID="Equation.DSMT4" ShapeID="_x0000_i9187" DrawAspect="Content" ObjectID="_1466070400" r:id="rId3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ассы платформы, колеса и ролик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71900A7E">
          <v:shape id="_x0000_i9188" type="#_x0000_t75" style="width:8.75pt;height:14.15pt" o:ole="">
            <v:imagedata r:id="rId380" o:title=""/>
          </v:shape>
          <o:OLEObject Type="Embed" ProgID="Equation.DSMT4" ShapeID="_x0000_i9188" DrawAspect="Content" ObjectID="_1466070401" r:id="rId3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B1FA97F">
          <v:shape id="_x0000_i9189" type="#_x0000_t75" style="width:28.95pt;height:14.8pt" o:ole="">
            <v:imagedata r:id="rId382" o:title=""/>
          </v:shape>
          <o:OLEObject Type="Embed" ProgID="Equation.DSMT4" ShapeID="_x0000_i9189" DrawAspect="Content" ObjectID="_1466070402" r:id="rId3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9C7632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3931A500">
          <v:shape id="_x0000_i9190" type="#_x0000_t75" style="width:28.95pt;height:14.8pt" o:ole="">
            <v:imagedata r:id="rId384" o:title=""/>
          </v:shape>
          <o:OLEObject Type="Embed" ProgID="Equation.DSMT4" ShapeID="_x0000_i9190" DrawAspect="Content" ObjectID="_1466070403" r:id="rId3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 момент инерции ролик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500" w:dyaOrig="380" w14:anchorId="35873AD2">
          <v:shape id="_x0000_i9191" type="#_x0000_t75" style="width:74.7pt;height:18.85pt" o:ole="">
            <v:imagedata r:id="rId386" o:title=""/>
          </v:shape>
          <o:OLEObject Type="Embed" ProgID="Equation.DSMT4" ShapeID="_x0000_i9191" DrawAspect="Content" ObjectID="_1466070404" r:id="rId38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40A1FF" w14:textId="760A8CCF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6E660F84" w14:textId="5BF0E131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вариантах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07A76FE9" w14:textId="11A447F6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вокруг вертикали угловая скорость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53C9A81A">
          <v:shape id="_x0000_i9192" type="#_x0000_t75" style="width:14.8pt;height:22.9pt" o:ole="">
            <v:imagedata r:id="rId388" o:title=""/>
          </v:shape>
          <o:OLEObject Type="Embed" ProgID="Equation.DSMT4" ShapeID="_x0000_i9192" DrawAspect="Content" ObjectID="_1466070405" r:id="rId3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 медленно убывает </w:t>
      </w:r>
      <w:r w:rsidR="009C7632">
        <w:rPr>
          <w:rFonts w:ascii="Times New Roman" w:hAnsi="Times New Roman" w:cs="Times New Roman"/>
          <w:sz w:val="28"/>
          <w:szCs w:val="28"/>
        </w:rPr>
        <w:t>(немонотонно): уменьшается на 5</w:t>
      </w:r>
      <w:r w:rsidRPr="0039375A">
        <w:rPr>
          <w:rFonts w:ascii="Times New Roman" w:hAnsi="Times New Roman" w:cs="Times New Roman"/>
          <w:sz w:val="28"/>
          <w:szCs w:val="28"/>
        </w:rPr>
        <w:t xml:space="preserve">%  за первы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20" w:dyaOrig="360" w14:anchorId="2CA459D9">
          <v:shape id="_x0000_i9193" type="#_x0000_t75" style="width:20.85pt;height:18.15pt" o:ole="">
            <v:imagedata r:id="rId390" o:title=""/>
          </v:shape>
          <o:OLEObject Type="Embed" ProgID="Equation.DSMT4" ShapeID="_x0000_i9193" DrawAspect="Content" ObjectID="_1466070406" r:id="rId3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. Кинетическая энергия системы также медленно убывает. Центр масс покоится.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self_rot} приведены скорости собственного вращения роликов на первом колес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60" w:dyaOrig="500" w14:anchorId="1C047FCF">
          <v:shape id="_x0000_i9194" type="#_x0000_t75" style="width:18.15pt;height:24.9pt" o:ole="">
            <v:imagedata r:id="rId392" o:title=""/>
          </v:shape>
          <o:OLEObject Type="Embed" ProgID="Equation.DSMT4" ShapeID="_x0000_i9194" DrawAspect="Content" ObjectID="_1466070407" r:id="rId393"/>
        </w:object>
      </w:r>
      <w:r w:rsidRPr="0039375A">
        <w:rPr>
          <w:rFonts w:ascii="Times New Roman" w:hAnsi="Times New Roman" w:cs="Times New Roman"/>
          <w:sz w:val="28"/>
          <w:szCs w:val="28"/>
        </w:rPr>
        <w:t>. Находящийся в контакте ролик неподвижен относительно колеса (в силу связи со скоростью центра масс, см.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300" w:dyaOrig="460" w14:anchorId="2D1A3980">
          <v:shape id="_x0000_i9195" type="#_x0000_t75" style="width:65.25pt;height:22.9pt" o:ole="">
            <v:imagedata r:id="rId394" o:title=""/>
          </v:shape>
          <o:OLEObject Type="Embed" ProgID="Equation.DSMT4" ShapeID="_x0000_i9195" DrawAspect="Content" ObjectID="_1466070408" r:id="rId395"/>
        </w:object>
      </w:r>
      <w:r w:rsidRPr="0039375A">
        <w:rPr>
          <w:rFonts w:ascii="Times New Roman" w:hAnsi="Times New Roman" w:cs="Times New Roman"/>
          <w:sz w:val="28"/>
          <w:szCs w:val="28"/>
        </w:rPr>
        <w:t>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</w:t>
      </w:r>
      <w:r w:rsidR="00AC3356">
        <w:rPr>
          <w:rFonts w:ascii="Times New Roman" w:hAnsi="Times New Roman" w:cs="Times New Roman"/>
          <w:sz w:val="28"/>
          <w:szCs w:val="28"/>
        </w:rPr>
        <w:t xml:space="preserve">льной оси (см. первый интеграл </w: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7E99BB43">
          <v:shape id="_x0000_i9196" type="#_x0000_t75" style="width:14.8pt;height:22.9pt" o:ole="">
            <v:imagedata r:id="rId396" o:title=""/>
          </v:shape>
          <o:OLEObject Type="Embed" ProgID="Equation.DSMT4" ShapeID="_x0000_i9196" DrawAspect="Content" ObjectID="_1466070409" r:id="rId3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экипажа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вокруг вертикальной оси при этом изменяется скачком (см. например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460" w:dyaOrig="340" w14:anchorId="548CF724">
          <v:shape id="_x0000_i9197" type="#_x0000_t75" style="width:72.65pt;height:16.8pt" o:ole="">
            <v:imagedata r:id="rId398" o:title=""/>
          </v:shape>
          <o:OLEObject Type="Embed" ProgID="Equation.DSMT4" ShapeID="_x0000_i9197" DrawAspect="Content" ObjectID="_1466070410" r:id="rId399"/>
        </w:object>
      </w:r>
      <w:r w:rsidRPr="0039375A">
        <w:rPr>
          <w:rFonts w:ascii="Times New Roman" w:hAnsi="Times New Roman" w:cs="Times New Roman"/>
          <w:sz w:val="28"/>
          <w:szCs w:val="28"/>
        </w:rPr>
        <w:t>c на графиках).</w:t>
      </w:r>
    </w:p>
    <w:p w14:paraId="7AB44107" w14:textId="6669753E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поступательном движении экипажа (вариант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) угловая скорость тождественно равна нулю. Зависимости скорости центра масс экипажа </w:t>
      </w:r>
      <w:r w:rsidR="001558BB" w:rsidRPr="001558BB">
        <w:rPr>
          <w:rFonts w:ascii="Times New Roman" w:hAnsi="Times New Roman" w:cs="Times New Roman"/>
          <w:position w:val="-16"/>
          <w:sz w:val="28"/>
          <w:szCs w:val="28"/>
        </w:rPr>
        <w:object w:dxaOrig="1540" w:dyaOrig="540" w14:anchorId="2D3B7752">
          <v:shape id="_x0000_i9198" type="#_x0000_t75" style="width:76.7pt;height:26.9pt" o:ole="">
            <v:imagedata r:id="rId400" o:title=""/>
          </v:shape>
          <o:OLEObject Type="Embed" ProgID="Equation.DSMT4" ShapeID="_x0000_i9198" DrawAspect="Content" ObjectID="_1466070411" r:id="rId4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6FF6E14C">
          <v:shape id="_x0000_i9199" type="#_x0000_t75" style="width:12.8pt;height:14.15pt" o:ole="">
            <v:imagedata r:id="rId402" o:title=""/>
          </v:shape>
          <o:OLEObject Type="Embed" ProgID="Equation.DSMT4" ShapeID="_x0000_i9199" DrawAspect="Content" ObjectID="_1466070412" r:id="rId40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времени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</w: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. Остальные ролики переднего колеса покоятся относительно экипажа. На задних колесах все ролики раскручиваются, скорости вращения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straight_100_nus2}. После того как все ролики побывают в контакте, их движение становится квазипериодичным.</w:t>
      </w:r>
    </w:p>
    <w:p w14:paraId="702FAFD0" w14:textId="401DADC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комбинации поступательного и вращательного движений экипажа (случай </w:t>
      </w:r>
      <w:r w:rsidR="00FE0BED">
        <w:rPr>
          <w:rFonts w:ascii="Times New Roman" w:hAnsi="Times New Roman" w:cs="Times New Roman"/>
          <w:sz w:val="28"/>
          <w:szCs w:val="28"/>
        </w:rPr>
        <w:t>3</w:t>
      </w:r>
      <w:r w:rsidRPr="0039375A">
        <w:rPr>
          <w:rFonts w:ascii="Times New Roman" w:hAnsi="Times New Roman" w:cs="Times New Roman"/>
          <w:sz w:val="28"/>
          <w:szCs w:val="28"/>
        </w:rPr>
        <w:t>), кинетическая энергия его центра масс убывает, переходя в кинетическую энергию платформы в осях Кёнига.</w:t>
      </w:r>
    </w:p>
    <w:p w14:paraId="6B172B47" w14:textId="1AE3F373" w:rsidR="0039375A" w:rsidRDefault="0039375A" w:rsidP="0082485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4160DE4">
          <v:shape id="_x0000_i9200" type="#_x0000_t75" style="width:14.8pt;height:22.9pt" o:ole="">
            <v:imagedata r:id="rId404" o:title=""/>
          </v:shape>
          <o:OLEObject Type="Embed" ProgID="Equation.DSMT4" ShapeID="_x0000_i9200" DrawAspect="Content" ObjectID="_1466070413" r:id="rId4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тет и достигает максимума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nu3}) в момент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980" w:dyaOrig="460" w14:anchorId="336AA9C2">
          <v:shape id="_x0000_i9201" type="#_x0000_t75" style="width:49.1pt;height:22.9pt" o:ole="">
            <v:imagedata r:id="rId406" o:title=""/>
          </v:shape>
          <o:OLEObject Type="Embed" ProgID="Equation.DSMT4" ShapeID="_x0000_i9201" DrawAspect="Content" ObjectID="_1466070414" r:id="rId407"/>
        </w:object>
      </w:r>
      <w:r w:rsidRPr="0039375A">
        <w:rPr>
          <w:rFonts w:ascii="Times New Roman" w:hAnsi="Times New Roman" w:cs="Times New Roman"/>
          <w:sz w:val="28"/>
          <w:szCs w:val="28"/>
        </w:rPr>
        <w:t>c, после чего почти монотонно убывает (с точностью до влияния первых интегралов</w:t>
      </w:r>
      <w:r w:rsidR="001E0D14">
        <w:rPr>
          <w:rFonts w:ascii="Times New Roman" w:hAnsi="Times New Roman" w:cs="Times New Roman"/>
          <w:sz w:val="28"/>
          <w:szCs w:val="28"/>
        </w:rPr>
        <w:t xml:space="preserve"> </w: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), скорость цент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AAFD09C">
          <v:shape id="_x0000_i9202" type="#_x0000_t75" style="width:12.8pt;height:14.8pt" o:ole="">
            <v:imagedata r:id="rId408" o:title=""/>
          </v:shape>
          <o:OLEObject Type="Embed" ProgID="Equation.DSMT4" ShapeID="_x0000_i9202" DrawAspect="Content" ObjectID="_1466070415" r:id="rId40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043159BF">
          <v:shape id="_x0000_i9203" type="#_x0000_t75" style="width:10.75pt;height:10.75pt" o:ole="">
            <v:imagedata r:id="rId410" o:title=""/>
          </v:shape>
          <o:OLEObject Type="Embed" ProgID="Equation.DSMT4" ShapeID="_x0000_i9203" DrawAspect="Content" ObjectID="_1466070416" r:id="rId4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тановится исчезающе малой к моменту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000" w:dyaOrig="460" w14:anchorId="0ED17922">
          <v:shape id="_x0000_i9204" type="#_x0000_t75" style="width:49.8pt;height:22.9pt" o:ole="">
            <v:imagedata r:id="rId412" o:title=""/>
          </v:shape>
          <o:OLEObject Type="Embed" ProgID="Equation.DSMT4" ShapeID="_x0000_i9204" DrawAspect="Content" ObjectID="_1466070417" r:id="rId413"/>
        </w:object>
      </w:r>
      <w:r w:rsidRPr="0039375A">
        <w:rPr>
          <w:rFonts w:ascii="Times New Roman" w:hAnsi="Times New Roman" w:cs="Times New Roman"/>
          <w:sz w:val="28"/>
          <w:szCs w:val="28"/>
        </w:rPr>
        <w:t>с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wrench_1000_v}), а кинетическая энергия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kin_en}) убывает при каждой смене контакта. Центр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платформ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A75E261">
          <v:shape id="_x0000_i9205" type="#_x0000_t75" style="width:12.8pt;height:14.8pt" o:ole="">
            <v:imagedata r:id="rId414" o:title=""/>
          </v:shape>
          <o:OLEObject Type="Embed" ProgID="Equation.DSMT4" ShapeID="_x0000_i9205" DrawAspect="Content" ObjectID="_1466070418" r:id="rId4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писывает спираль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traj}). После почти полной остановки центра масс при 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20" w:dyaOrig="460" w14:anchorId="65C092C4">
          <v:shape id="_x0000_i9206" type="#_x0000_t75" style="width:30.95pt;height:22.9pt" o:ole="">
            <v:imagedata r:id="rId416" o:title=""/>
          </v:shape>
          <o:OLEObject Type="Embed" ProgID="Equation.DSMT4" ShapeID="_x0000_i9206" DrawAspect="Content" ObjectID="_1466070419" r:id="rId4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 вращается вокруг вертикальной ос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190A7BE1">
          <v:shape id="_x0000_i9207" type="#_x0000_t75" style="width:18.15pt;height:14.8pt" o:ole="">
            <v:imagedata r:id="rId418" o:title=""/>
          </v:shape>
          <o:OLEObject Type="Embed" ProgID="Equation.DSMT4" ShapeID="_x0000_i9207" DrawAspect="Content" ObjectID="_1466070420" r:id="rId4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тепенно замедляясь. Угловые скорости роликов представляют собой квазипериодические функции времени (характерный участок представлен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wrench_1000_nus1}).</w:t>
      </w:r>
    </w:p>
    <w:p w14:paraId="6E81CAEF" w14:textId="04531908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E44457" w14:textId="14F40E8E" w:rsidR="0039375A" w:rsidRPr="00824851" w:rsidRDefault="00227F12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6672" behindDoc="1" locked="0" layoutInCell="1" allowOverlap="1" wp14:anchorId="38BD8DF4" wp14:editId="27BB9E70">
            <wp:simplePos x="0" y="0"/>
            <wp:positionH relativeFrom="column">
              <wp:posOffset>3771900</wp:posOffset>
            </wp:positionH>
            <wp:positionV relativeFrom="paragraph">
              <wp:posOffset>371475</wp:posOffset>
            </wp:positionV>
            <wp:extent cx="2400300" cy="1800225"/>
            <wp:effectExtent l="0" t="0" r="12700" b="3175"/>
            <wp:wrapNone/>
            <wp:docPr id="12291" name="Picture 12291" descr="OsX:Users:data:Downloads:udar:pic:self_rot_25:rol_vel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644036D4" wp14:editId="49404438">
            <wp:simplePos x="0" y="0"/>
            <wp:positionH relativeFrom="column">
              <wp:posOffset>1371600</wp:posOffset>
            </wp:positionH>
            <wp:positionV relativeFrom="paragraph">
              <wp:posOffset>342900</wp:posOffset>
            </wp:positionV>
            <wp:extent cx="2514600" cy="1885950"/>
            <wp:effectExtent l="0" t="0" r="0" b="0"/>
            <wp:wrapNone/>
            <wp:docPr id="12290" name="Picture 12290" descr="OsX:Users:data:Downloads:udar:pic:self_rot_25:nu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624" behindDoc="1" locked="0" layoutInCell="1" allowOverlap="1" wp14:anchorId="0C829AD0" wp14:editId="0C7F3E0D">
            <wp:simplePos x="0" y="0"/>
            <wp:positionH relativeFrom="column">
              <wp:posOffset>-914400</wp:posOffset>
            </wp:positionH>
            <wp:positionV relativeFrom="paragraph">
              <wp:posOffset>342900</wp:posOffset>
            </wp:positionV>
            <wp:extent cx="2502535" cy="1877060"/>
            <wp:effectExtent l="0" t="0" r="12065" b="0"/>
            <wp:wrapNone/>
            <wp:docPr id="12289" name="Picture 12289" descr="OsX:Users:data:Downloads:udar:pic:self_rot_25:kin_en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Вокруг своей оси</w:t>
      </w:r>
    </w:p>
    <w:p w14:paraId="3A1EC00E" w14:textId="2DB507A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916724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92ECE1C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A5CFBA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1EFE51" w14:textId="033C4F8A" w:rsidR="00227F12" w:rsidRDefault="00F355EF" w:rsidP="00F355EF">
      <w:pPr>
        <w:tabs>
          <w:tab w:val="left" w:pos="6043"/>
        </w:tabs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5C62416E" wp14:editId="7F68E4E7">
                <wp:simplePos x="0" y="0"/>
                <wp:positionH relativeFrom="column">
                  <wp:posOffset>-685800</wp:posOffset>
                </wp:positionH>
                <wp:positionV relativeFrom="paragraph">
                  <wp:posOffset>127000</wp:posOffset>
                </wp:positionV>
                <wp:extent cx="2171700" cy="342900"/>
                <wp:effectExtent l="0" t="0" r="0" b="127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8D799C" w14:textId="0CDFC73B" w:rsidR="00A44330" w:rsidRPr="00F355EF" w:rsidRDefault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left:0;text-align:left;margin-left:-53.95pt;margin-top:10pt;width:171pt;height:27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" filled="f" stroked="f">
                <v:textbox>
                  <w:txbxContent>
                    <w:p w14:paraId="568D799C" w14:textId="0CDFC73B" w:rsidR="00A44330" w:rsidRPr="00F355EF" w:rsidRDefault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1B5A44D4" wp14:editId="76226B99">
                <wp:simplePos x="0" y="0"/>
                <wp:positionH relativeFrom="column">
                  <wp:posOffset>1371600</wp:posOffset>
                </wp:positionH>
                <wp:positionV relativeFrom="paragraph">
                  <wp:posOffset>127000</wp:posOffset>
                </wp:positionV>
                <wp:extent cx="25146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063DF1" w14:textId="109A367E" w:rsidR="00A44330" w:rsidRPr="00F355EF" w:rsidRDefault="00A44330" w:rsidP="00F355EF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left:0;text-align:left;margin-left:108pt;margin-top:10pt;width:198pt;height:27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" filled="f" stroked="f">
                <v:textbox>
                  <w:txbxContent>
                    <w:p w14:paraId="5B063DF1" w14:textId="109A367E" w:rsidR="00A44330" w:rsidRPr="00F355EF" w:rsidRDefault="00A44330" w:rsidP="00F355EF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7F506C83" wp14:editId="2186CC30">
                <wp:simplePos x="0" y="0"/>
                <wp:positionH relativeFrom="column">
                  <wp:posOffset>3771900</wp:posOffset>
                </wp:positionH>
                <wp:positionV relativeFrom="paragraph">
                  <wp:posOffset>127000</wp:posOffset>
                </wp:positionV>
                <wp:extent cx="25146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29453C" w14:textId="23EECC7A" w:rsidR="00A44330" w:rsidRPr="00F355EF" w:rsidRDefault="00A44330" w:rsidP="00F355EF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left:0;text-align:left;margin-left:297pt;margin-top:10pt;width:198pt;height:27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6F2atECAAAV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" filled="f" stroked="f">
                <v:textbox>
                  <w:txbxContent>
                    <w:p w14:paraId="0729453C" w14:textId="23EECC7A" w:rsidR="00A44330" w:rsidRPr="00F355EF" w:rsidRDefault="00A44330" w:rsidP="00F355EF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</w:txbxContent>
                </v:textbox>
              </v:shape>
            </w:pict>
          </mc:Fallback>
        </mc:AlternateContent>
      </w:r>
    </w:p>
    <w:p w14:paraId="1F0F4AE9" w14:textId="7B33CCE1" w:rsidR="00227F12" w:rsidRDefault="00F355EF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9744" behindDoc="1" locked="0" layoutInCell="1" allowOverlap="1" wp14:anchorId="67AFC2EB" wp14:editId="7E8BADC0">
            <wp:simplePos x="0" y="0"/>
            <wp:positionH relativeFrom="column">
              <wp:posOffset>1485900</wp:posOffset>
            </wp:positionH>
            <wp:positionV relativeFrom="paragraph">
              <wp:posOffset>289560</wp:posOffset>
            </wp:positionV>
            <wp:extent cx="2437765" cy="1828800"/>
            <wp:effectExtent l="0" t="0" r="0" b="0"/>
            <wp:wrapNone/>
            <wp:docPr id="12294" name="Picture 12294" descr="OsX:Users:data:Downloads:udar:pic:self_rot_25:thet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7696" behindDoc="1" locked="0" layoutInCell="1" allowOverlap="1" wp14:anchorId="01AB54B8" wp14:editId="4F958CD2">
            <wp:simplePos x="0" y="0"/>
            <wp:positionH relativeFrom="column">
              <wp:posOffset>3771900</wp:posOffset>
            </wp:positionH>
            <wp:positionV relativeFrom="paragraph">
              <wp:posOffset>289560</wp:posOffset>
            </wp:positionV>
            <wp:extent cx="2437765" cy="1828800"/>
            <wp:effectExtent l="0" t="0" r="635" b="0"/>
            <wp:wrapNone/>
            <wp:docPr id="12292" name="Picture 12292" descr="OsX:Users:data:Downloads:udar:pic:self_rot_25:rol_ang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8720" behindDoc="1" locked="0" layoutInCell="1" allowOverlap="1" wp14:anchorId="31F3E52A" wp14:editId="374827AF">
            <wp:simplePos x="0" y="0"/>
            <wp:positionH relativeFrom="column">
              <wp:posOffset>-800100</wp:posOffset>
            </wp:positionH>
            <wp:positionV relativeFrom="paragraph">
              <wp:posOffset>289560</wp:posOffset>
            </wp:positionV>
            <wp:extent cx="2437765" cy="1828800"/>
            <wp:effectExtent l="0" t="0" r="635" b="0"/>
            <wp:wrapNone/>
            <wp:docPr id="12293" name="Picture 12293" descr="OsX:Users:data:Downloads:udar:pic:self_rot_25:chi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ABF31F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9AC713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6D4036F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E94A9DD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00E6AC" w14:textId="27066D5B" w:rsidR="0067130F" w:rsidRDefault="00A44330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6E1E349" wp14:editId="72A24C6F">
                <wp:simplePos x="0" y="0"/>
                <wp:positionH relativeFrom="column">
                  <wp:posOffset>1600200</wp:posOffset>
                </wp:positionH>
                <wp:positionV relativeFrom="paragraph">
                  <wp:posOffset>188595</wp:posOffset>
                </wp:positionV>
                <wp:extent cx="2286000" cy="342900"/>
                <wp:effectExtent l="0" t="0" r="0" b="127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6F7A7" w14:textId="5683CA59" w:rsidR="00A44330" w:rsidRPr="00F355EF" w:rsidRDefault="00A44330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ол поворота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left:0;text-align:left;margin-left:126pt;margin-top:14.85pt;width:180pt;height:27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" filled="f" stroked="f">
                <v:textbox>
                  <w:txbxContent>
                    <w:p w14:paraId="5316F7A7" w14:textId="5683CA59" w:rsidR="00A44330" w:rsidRPr="00F355EF" w:rsidRDefault="00A44330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d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ол поворота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 wp14:anchorId="304EDEE5" wp14:editId="4B540DCD">
                <wp:simplePos x="0" y="0"/>
                <wp:positionH relativeFrom="column">
                  <wp:posOffset>4000500</wp:posOffset>
                </wp:positionH>
                <wp:positionV relativeFrom="paragraph">
                  <wp:posOffset>188595</wp:posOffset>
                </wp:positionV>
                <wp:extent cx="2514600" cy="342900"/>
                <wp:effectExtent l="0" t="0" r="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229BD6" w14:textId="233B4353" w:rsidR="00A44330" w:rsidRPr="00F355EF" w:rsidRDefault="00A44330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left:0;text-align:left;margin-left:315pt;margin-top:14.85pt;width:198pt;height:27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" filled="f" stroked="f">
                <v:textbox>
                  <w:txbxContent>
                    <w:p w14:paraId="10229BD6" w14:textId="233B4353" w:rsidR="00A44330" w:rsidRPr="00F355EF" w:rsidRDefault="00A44330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403D83A9" wp14:editId="575B2BCB">
                <wp:simplePos x="0" y="0"/>
                <wp:positionH relativeFrom="column">
                  <wp:posOffset>-571500</wp:posOffset>
                </wp:positionH>
                <wp:positionV relativeFrom="paragraph">
                  <wp:posOffset>188595</wp:posOffset>
                </wp:positionV>
                <wp:extent cx="2171700" cy="342900"/>
                <wp:effectExtent l="0" t="0" r="0" b="127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A3DCD1" w14:textId="1600C605" w:rsidR="00A44330" w:rsidRPr="00F355EF" w:rsidRDefault="00A44330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коле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left:0;text-align:left;margin-left:-44.95pt;margin-top:14.85pt;width:171pt;height:27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" filled="f" stroked="f">
                <v:textbox>
                  <w:txbxContent>
                    <w:p w14:paraId="22A3DCD1" w14:textId="1600C605" w:rsidR="00A44330" w:rsidRPr="00F355EF" w:rsidRDefault="00A44330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колес</w:t>
                      </w:r>
                    </w:p>
                  </w:txbxContent>
                </v:textbox>
              </v:shape>
            </w:pict>
          </mc:Fallback>
        </mc:AlternateContent>
      </w:r>
    </w:p>
    <w:p w14:paraId="55FEFC61" w14:textId="77777777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1C3098F" w14:textId="79B6EF79" w:rsidR="0039375A" w:rsidRPr="00824851" w:rsidRDefault="00AA3BDB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93056" behindDoc="1" locked="0" layoutInCell="1" allowOverlap="1" wp14:anchorId="25AF6648" wp14:editId="0CA641F0">
            <wp:simplePos x="0" y="0"/>
            <wp:positionH relativeFrom="column">
              <wp:posOffset>4212590</wp:posOffset>
            </wp:positionH>
            <wp:positionV relativeFrom="paragraph">
              <wp:posOffset>257175</wp:posOffset>
            </wp:positionV>
            <wp:extent cx="1518285" cy="1800225"/>
            <wp:effectExtent l="0" t="0" r="5715" b="31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2032" behindDoc="1" locked="0" layoutInCell="1" allowOverlap="1" wp14:anchorId="5C7BE2E3" wp14:editId="32F48675">
            <wp:simplePos x="0" y="0"/>
            <wp:positionH relativeFrom="column">
              <wp:posOffset>1826260</wp:posOffset>
            </wp:positionH>
            <wp:positionV relativeFrom="paragraph">
              <wp:posOffset>228600</wp:posOffset>
            </wp:positionV>
            <wp:extent cx="1604645" cy="18859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1008" behindDoc="1" locked="0" layoutInCell="1" allowOverlap="1" wp14:anchorId="01BDE880" wp14:editId="69D6FC1C">
            <wp:simplePos x="0" y="0"/>
            <wp:positionH relativeFrom="column">
              <wp:posOffset>-497840</wp:posOffset>
            </wp:positionH>
            <wp:positionV relativeFrom="paragraph">
              <wp:posOffset>228600</wp:posOffset>
            </wp:positionV>
            <wp:extent cx="1668780" cy="1877060"/>
            <wp:effectExtent l="0" t="0" r="762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1" locked="0" layoutInCell="1" allowOverlap="1" wp14:anchorId="32370155" wp14:editId="7792B48E">
                <wp:simplePos x="0" y="0"/>
                <wp:positionH relativeFrom="column">
                  <wp:posOffset>-685800</wp:posOffset>
                </wp:positionH>
                <wp:positionV relativeFrom="paragraph">
                  <wp:posOffset>2057400</wp:posOffset>
                </wp:positionV>
                <wp:extent cx="21717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4AF3A2" w14:textId="77777777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7" type="#_x0000_t202" style="position:absolute;left:0;text-align:left;margin-left:-53.95pt;margin-top:162pt;width:171pt;height:27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" filled="f" stroked="f">
                <v:textbox>
                  <w:txbxContent>
                    <w:p w14:paraId="7C4AF3A2" w14:textId="77777777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По прямой</w:t>
      </w:r>
    </w:p>
    <w:p w14:paraId="02526E26" w14:textId="3CE0F994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DAEF0A1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B524945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ED1D4C6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2DCA1BE" w14:textId="4D154FB2" w:rsidR="00AA3BDB" w:rsidRDefault="00AF5F08" w:rsidP="00AA3BDB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06CA3559" wp14:editId="5225AB7D">
                <wp:simplePos x="0" y="0"/>
                <wp:positionH relativeFrom="column">
                  <wp:posOffset>1714500</wp:posOffset>
                </wp:positionH>
                <wp:positionV relativeFrom="paragraph">
                  <wp:posOffset>12700</wp:posOffset>
                </wp:positionV>
                <wp:extent cx="2514600" cy="342900"/>
                <wp:effectExtent l="0" t="0" r="0" b="127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90AAA" w14:textId="2A834CE9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="00AF5F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Скорость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8" type="#_x0000_t202" style="position:absolute;left:0;text-align:left;margin-left:135pt;margin-top:1pt;width:198pt;height:27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" filled="f" stroked="f">
                <v:textbox>
                  <w:txbxContent>
                    <w:p w14:paraId="38890AAA" w14:textId="2A834CE9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 w:rsidR="00AF5F08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Скорость центра мас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 wp14:anchorId="7ABC05C6" wp14:editId="3ADB898A">
                <wp:simplePos x="0" y="0"/>
                <wp:positionH relativeFrom="column">
                  <wp:posOffset>3771900</wp:posOffset>
                </wp:positionH>
                <wp:positionV relativeFrom="paragraph">
                  <wp:posOffset>12700</wp:posOffset>
                </wp:positionV>
                <wp:extent cx="2514600" cy="571500"/>
                <wp:effectExtent l="0" t="0" r="0" b="127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888C5B" w14:textId="77777777" w:rsidR="00AA3BDB" w:rsidRDefault="00AA3BDB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14AABEE8" w14:textId="756A80AD" w:rsidR="00AF5F08" w:rsidRPr="00F355EF" w:rsidRDefault="00AF5F08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за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left:0;text-align:left;margin-left:297pt;margin-top:1pt;width:198pt;height:4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" filled="f" stroked="f">
                <v:textbox>
                  <w:txbxContent>
                    <w:p w14:paraId="2A888C5B" w14:textId="77777777" w:rsidR="00AA3BDB" w:rsidRDefault="00AA3BDB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14AABEE8" w14:textId="756A80AD" w:rsidR="00AF5F08" w:rsidRPr="00F355EF" w:rsidRDefault="00AF5F08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заднем колесе</w:t>
                      </w:r>
                    </w:p>
                  </w:txbxContent>
                </v:textbox>
              </v:shape>
            </w:pict>
          </mc:Fallback>
        </mc:AlternateContent>
      </w:r>
    </w:p>
    <w:p w14:paraId="4535F2DB" w14:textId="72F9EE0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4080" behindDoc="1" locked="0" layoutInCell="1" allowOverlap="1" wp14:anchorId="1E5D563C" wp14:editId="13383A05">
            <wp:simplePos x="0" y="0"/>
            <wp:positionH relativeFrom="column">
              <wp:posOffset>4234180</wp:posOffset>
            </wp:positionH>
            <wp:positionV relativeFrom="paragraph">
              <wp:posOffset>175260</wp:posOffset>
            </wp:positionV>
            <wp:extent cx="1511935" cy="1828800"/>
            <wp:effectExtent l="0" t="0" r="1206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5104" behindDoc="1" locked="0" layoutInCell="1" allowOverlap="1" wp14:anchorId="1386A7CB" wp14:editId="0A30B6A7">
            <wp:simplePos x="0" y="0"/>
            <wp:positionH relativeFrom="column">
              <wp:posOffset>-387151</wp:posOffset>
            </wp:positionH>
            <wp:positionV relativeFrom="paragraph">
              <wp:posOffset>175260</wp:posOffset>
            </wp:positionV>
            <wp:extent cx="1611866" cy="18288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866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B28690" w14:textId="374798D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6128" behindDoc="1" locked="0" layoutInCell="1" allowOverlap="1" wp14:anchorId="3B7F8ECA" wp14:editId="09DBC8C9">
            <wp:simplePos x="0" y="0"/>
            <wp:positionH relativeFrom="column">
              <wp:posOffset>1485900</wp:posOffset>
            </wp:positionH>
            <wp:positionV relativeFrom="paragraph">
              <wp:posOffset>-3175</wp:posOffset>
            </wp:positionV>
            <wp:extent cx="2437765" cy="1366520"/>
            <wp:effectExtent l="0" t="0" r="635" b="508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E11554" w14:textId="0248D8F1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DFC419B" w14:textId="0ECD2E35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16DCE86" w14:textId="20576156" w:rsidR="00AA3BDB" w:rsidRDefault="00DC7CED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374764C1" wp14:editId="4FB28FA0">
                <wp:simplePos x="0" y="0"/>
                <wp:positionH relativeFrom="column">
                  <wp:posOffset>-914400</wp:posOffset>
                </wp:positionH>
                <wp:positionV relativeFrom="paragraph">
                  <wp:posOffset>368935</wp:posOffset>
                </wp:positionV>
                <wp:extent cx="2628900" cy="342900"/>
                <wp:effectExtent l="0" t="0" r="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9A9A52" w14:textId="4B210D76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 w:rsidR="00AF5F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left:0;text-align:left;margin-left:-71.95pt;margin-top:29.05pt;width:207pt;height:27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" filled="f" stroked="f">
                <v:textbox>
                  <w:txbxContent>
                    <w:p w14:paraId="089A9A52" w14:textId="4B210D76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 w:rsidR="00AF5F08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55C1C434" wp14:editId="1E3FCE6D">
                <wp:simplePos x="0" y="0"/>
                <wp:positionH relativeFrom="column">
                  <wp:posOffset>4000500</wp:posOffset>
                </wp:positionH>
                <wp:positionV relativeFrom="paragraph">
                  <wp:posOffset>368935</wp:posOffset>
                </wp:positionV>
                <wp:extent cx="2514600" cy="571500"/>
                <wp:effectExtent l="0" t="0" r="0" b="1270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857629" w14:textId="54E0C261" w:rsidR="00AA3BDB" w:rsidRDefault="00AA3BDB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="00AF5F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3B4DFECA" w14:textId="08891CF5" w:rsidR="00AF5F08" w:rsidRPr="00F355EF" w:rsidRDefault="00AF5F08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41" type="#_x0000_t202" style="position:absolute;left:0;text-align:left;margin-left:315pt;margin-top:29.05pt;width:198pt;height:45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" filled="f" stroked="f">
                <v:textbox>
                  <w:txbxContent>
                    <w:p w14:paraId="2A857629" w14:textId="54E0C261" w:rsidR="00AA3BDB" w:rsidRDefault="00AA3BDB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 w:rsidR="00AF5F08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3B4DFECA" w14:textId="08891CF5" w:rsidR="00AF5F08" w:rsidRPr="00F355EF" w:rsidRDefault="00AF5F08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1" locked="0" layoutInCell="1" allowOverlap="1" wp14:anchorId="6235F190" wp14:editId="76B66432">
                <wp:simplePos x="0" y="0"/>
                <wp:positionH relativeFrom="column">
                  <wp:posOffset>1600200</wp:posOffset>
                </wp:positionH>
                <wp:positionV relativeFrom="paragraph">
                  <wp:posOffset>368935</wp:posOffset>
                </wp:positionV>
                <wp:extent cx="2286000" cy="342900"/>
                <wp:effectExtent l="0" t="0" r="0" b="127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D0E0C1" w14:textId="2C71A125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="00AF5F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Траектория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2" type="#_x0000_t202" style="position:absolute;left:0;text-align:left;margin-left:126pt;margin-top:29.05pt;width:180pt;height:27pt;z-index:-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" filled="f" stroked="f">
                <v:textbox>
                  <w:txbxContent>
                    <w:p w14:paraId="72D0E0C1" w14:textId="2C71A125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 w:rsidR="00AF5F08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Траектория центра масс</w:t>
                      </w:r>
                    </w:p>
                  </w:txbxContent>
                </v:textbox>
              </v:shape>
            </w:pict>
          </mc:Fallback>
        </mc:AlternateContent>
      </w:r>
    </w:p>
    <w:p w14:paraId="6C989DDA" w14:textId="6FCCD6BF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5ECB6B9" w14:textId="4248FC5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4320" behindDoc="1" locked="0" layoutInCell="1" allowOverlap="1" wp14:anchorId="0FC4B71C" wp14:editId="68BA10C8">
            <wp:simplePos x="0" y="0"/>
            <wp:positionH relativeFrom="column">
              <wp:posOffset>4234180</wp:posOffset>
            </wp:positionH>
            <wp:positionV relativeFrom="paragraph">
              <wp:posOffset>129540</wp:posOffset>
            </wp:positionV>
            <wp:extent cx="1511935" cy="1814195"/>
            <wp:effectExtent l="0" t="0" r="1206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6368" behindDoc="1" locked="0" layoutInCell="1" allowOverlap="1" wp14:anchorId="768F74FA" wp14:editId="7E006E89">
            <wp:simplePos x="0" y="0"/>
            <wp:positionH relativeFrom="column">
              <wp:posOffset>1847215</wp:posOffset>
            </wp:positionH>
            <wp:positionV relativeFrom="paragraph">
              <wp:posOffset>353060</wp:posOffset>
            </wp:positionV>
            <wp:extent cx="1713865" cy="1366520"/>
            <wp:effectExtent l="0" t="0" r="0" b="508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86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5344" behindDoc="1" locked="0" layoutInCell="1" allowOverlap="1" wp14:anchorId="1AD50F73" wp14:editId="60280CAA">
            <wp:simplePos x="0" y="0"/>
            <wp:positionH relativeFrom="column">
              <wp:posOffset>-349250</wp:posOffset>
            </wp:positionH>
            <wp:positionV relativeFrom="paragraph">
              <wp:posOffset>122555</wp:posOffset>
            </wp:positionV>
            <wp:extent cx="1536065" cy="18288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2AA641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038FDA7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567DB0B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29A525B" w14:textId="0505C35E" w:rsidR="00AA3BDB" w:rsidRDefault="00DC7CED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 wp14:anchorId="105682F6" wp14:editId="09CA6BC7">
                <wp:simplePos x="0" y="0"/>
                <wp:positionH relativeFrom="column">
                  <wp:posOffset>4000500</wp:posOffset>
                </wp:positionH>
                <wp:positionV relativeFrom="paragraph">
                  <wp:posOffset>315595</wp:posOffset>
                </wp:positionV>
                <wp:extent cx="2514600" cy="571500"/>
                <wp:effectExtent l="0" t="0" r="0" b="1270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52A831" w14:textId="77777777" w:rsidR="00DC7CED" w:rsidRDefault="00AA3BDB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</w:t>
                            </w:r>
                          </w:p>
                          <w:p w14:paraId="22DA1CB2" w14:textId="780B34EB" w:rsidR="00AA3BDB" w:rsidRPr="00F355EF" w:rsidRDefault="00DC7CED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за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43" type="#_x0000_t202" style="position:absolute;left:0;text-align:left;margin-left:315pt;margin-top:24.85pt;width:198pt;height:45pt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" filled="f" stroked="f">
                <v:textbox>
                  <w:txbxContent>
                    <w:p w14:paraId="4252A831" w14:textId="77777777" w:rsidR="00DC7CED" w:rsidRDefault="00AA3BDB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i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</w:t>
                      </w:r>
                    </w:p>
                    <w:p w14:paraId="22DA1CB2" w14:textId="780B34EB" w:rsidR="00AA3BDB" w:rsidRPr="00F355EF" w:rsidRDefault="00DC7CED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за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 wp14:anchorId="713F4974" wp14:editId="1C88EF3B">
                <wp:simplePos x="0" y="0"/>
                <wp:positionH relativeFrom="column">
                  <wp:posOffset>1600200</wp:posOffset>
                </wp:positionH>
                <wp:positionV relativeFrom="paragraph">
                  <wp:posOffset>315595</wp:posOffset>
                </wp:positionV>
                <wp:extent cx="2286000" cy="571500"/>
                <wp:effectExtent l="0" t="0" r="0" b="1270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52CC9A" w14:textId="04C7F4B2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 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44" type="#_x0000_t202" style="position:absolute;left:0;text-align:left;margin-left:126pt;margin-top:24.85pt;width:180pt;height:45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" filled="f" stroked="f">
                <v:textbox>
                  <w:txbxContent>
                    <w:p w14:paraId="0F52CC9A" w14:textId="04C7F4B2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 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 wp14:anchorId="060AFEA7" wp14:editId="3431D49D">
                <wp:simplePos x="0" y="0"/>
                <wp:positionH relativeFrom="column">
                  <wp:posOffset>-800100</wp:posOffset>
                </wp:positionH>
                <wp:positionV relativeFrom="paragraph">
                  <wp:posOffset>315595</wp:posOffset>
                </wp:positionV>
                <wp:extent cx="2400300" cy="342900"/>
                <wp:effectExtent l="0" t="0" r="0" b="127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CBF05A" w14:textId="7D008DED" w:rsidR="00AA3BDB" w:rsidRPr="00F355EF" w:rsidRDefault="00AA3BDB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 w:rsidR="00DC7C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оординаты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45" type="#_x0000_t202" style="position:absolute;left:0;text-align:left;margin-left:-62.95pt;margin-top:24.85pt;width:189pt;height:27pt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EZwdMCAAAYBgAADgAAAGRycy9lMm9Eb2MueG1srFRNb9swDL0P2H8QdE9tp07X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" filled="f" stroked="f">
                <v:textbox>
                  <w:txbxContent>
                    <w:p w14:paraId="69CBF05A" w14:textId="7D008DED" w:rsidR="00AA3BDB" w:rsidRPr="00F355EF" w:rsidRDefault="00AA3BDB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g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 w:rsidR="00DC7CE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оординаты центра масс</w:t>
                      </w:r>
                    </w:p>
                  </w:txbxContent>
                </v:textbox>
              </v:shape>
            </w:pict>
          </mc:Fallback>
        </mc:AlternateContent>
      </w:r>
    </w:p>
    <w:p w14:paraId="05564D7F" w14:textId="30C9BC3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2C18C7D" w14:textId="10B4535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05219E0" w14:textId="3A474FEA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B76E9B" w14:textId="5056F0E6" w:rsidR="0039375A" w:rsidRPr="00824851" w:rsidRDefault="0022209E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46863883" wp14:editId="05B6AC38">
                <wp:simplePos x="0" y="0"/>
                <wp:positionH relativeFrom="column">
                  <wp:posOffset>1714500</wp:posOffset>
                </wp:positionH>
                <wp:positionV relativeFrom="paragraph">
                  <wp:posOffset>2209800</wp:posOffset>
                </wp:positionV>
                <wp:extent cx="2514600" cy="342900"/>
                <wp:effectExtent l="0" t="0" r="0" b="12700"/>
                <wp:wrapNone/>
                <wp:docPr id="11872" name="Text Box 11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1A3142" w14:textId="77777777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Скорость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72" o:spid="_x0000_s1046" type="#_x0000_t202" style="position:absolute;left:0;text-align:left;margin-left:135pt;margin-top:174pt;width:198pt;height:27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" filled="f" stroked="f">
                <v:textbox>
                  <w:txbxContent>
                    <w:p w14:paraId="611A3142" w14:textId="77777777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Скорость центра мас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04D22C90" wp14:editId="5E5F3665">
                <wp:simplePos x="0" y="0"/>
                <wp:positionH relativeFrom="column">
                  <wp:posOffset>3771900</wp:posOffset>
                </wp:positionH>
                <wp:positionV relativeFrom="paragraph">
                  <wp:posOffset>2209800</wp:posOffset>
                </wp:positionV>
                <wp:extent cx="2514600" cy="571500"/>
                <wp:effectExtent l="0" t="0" r="0" b="12700"/>
                <wp:wrapNone/>
                <wp:docPr id="11880" name="Text Box 11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9EDA34" w14:textId="3681E356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0" o:spid="_x0000_s1047" type="#_x0000_t202" style="position:absolute;left:0;text-align:left;margin-left:297pt;margin-top:174pt;width:198pt;height:45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" filled="f" stroked="f">
                <v:textbox>
                  <w:txbxContent>
                    <w:p w14:paraId="649EDA34" w14:textId="3681E356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3536" behindDoc="1" locked="0" layoutInCell="1" allowOverlap="1" wp14:anchorId="66C1B4D1" wp14:editId="4E0CDBF5">
            <wp:simplePos x="0" y="0"/>
            <wp:positionH relativeFrom="column">
              <wp:posOffset>3657600</wp:posOffset>
            </wp:positionH>
            <wp:positionV relativeFrom="paragraph">
              <wp:posOffset>400685</wp:posOffset>
            </wp:positionV>
            <wp:extent cx="2388870" cy="1791335"/>
            <wp:effectExtent l="0" t="0" r="0" b="12065"/>
            <wp:wrapNone/>
            <wp:docPr id="11887" name="Picture 1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1488" behindDoc="1" locked="0" layoutInCell="1" allowOverlap="1" wp14:anchorId="7E42D4F9" wp14:editId="385FCB73">
            <wp:simplePos x="0" y="0"/>
            <wp:positionH relativeFrom="column">
              <wp:posOffset>-963930</wp:posOffset>
            </wp:positionH>
            <wp:positionV relativeFrom="paragraph">
              <wp:posOffset>371475</wp:posOffset>
            </wp:positionV>
            <wp:extent cx="2552700" cy="1914525"/>
            <wp:effectExtent l="0" t="0" r="12700" b="0"/>
            <wp:wrapNone/>
            <wp:docPr id="11885" name="Picture 1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5617D02F" wp14:editId="07FAB78A">
                <wp:simplePos x="0" y="0"/>
                <wp:positionH relativeFrom="column">
                  <wp:posOffset>-697230</wp:posOffset>
                </wp:positionH>
                <wp:positionV relativeFrom="paragraph">
                  <wp:posOffset>2209800</wp:posOffset>
                </wp:positionV>
                <wp:extent cx="2171700" cy="342900"/>
                <wp:effectExtent l="0" t="0" r="0" b="1270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3CC758" w14:textId="77777777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48" type="#_x0000_t202" style="position:absolute;left:0;text-align:left;margin-left:-54.85pt;margin-top:174pt;width:171pt;height:27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" filled="f" stroked="f">
                <v:textbox>
                  <w:txbxContent>
                    <w:p w14:paraId="103CC758" w14:textId="77777777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С закруткой</w:t>
      </w:r>
    </w:p>
    <w:p w14:paraId="71EB0CCC" w14:textId="0F618C45" w:rsidR="00B85FF3" w:rsidRDefault="00EB3FB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2512" behindDoc="1" locked="0" layoutInCell="1" allowOverlap="1" wp14:anchorId="16D43C78" wp14:editId="2BD0E555">
            <wp:simplePos x="0" y="0"/>
            <wp:positionH relativeFrom="column">
              <wp:posOffset>1485900</wp:posOffset>
            </wp:positionH>
            <wp:positionV relativeFrom="paragraph">
              <wp:posOffset>48260</wp:posOffset>
            </wp:positionV>
            <wp:extent cx="2286000" cy="1714500"/>
            <wp:effectExtent l="0" t="0" r="0" b="12700"/>
            <wp:wrapNone/>
            <wp:docPr id="11886" name="Picture 1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4560" behindDoc="1" locked="0" layoutInCell="1" allowOverlap="1" wp14:anchorId="08D9529B" wp14:editId="6AEDCE45">
            <wp:simplePos x="0" y="0"/>
            <wp:positionH relativeFrom="column">
              <wp:posOffset>-236220</wp:posOffset>
            </wp:positionH>
            <wp:positionV relativeFrom="paragraph">
              <wp:posOffset>4730115</wp:posOffset>
            </wp:positionV>
            <wp:extent cx="2750820" cy="2061210"/>
            <wp:effectExtent l="0" t="0" r="0" b="0"/>
            <wp:wrapNone/>
            <wp:docPr id="11888" name="Picture 1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23776" behindDoc="1" locked="0" layoutInCell="1" allowOverlap="1" wp14:anchorId="42286DA4" wp14:editId="5C059AEB">
            <wp:simplePos x="0" y="0"/>
            <wp:positionH relativeFrom="column">
              <wp:posOffset>2971800</wp:posOffset>
            </wp:positionH>
            <wp:positionV relativeFrom="paragraph">
              <wp:posOffset>4708525</wp:posOffset>
            </wp:positionV>
            <wp:extent cx="2857500" cy="2143125"/>
            <wp:effectExtent l="0" t="0" r="12700" b="0"/>
            <wp:wrapNone/>
            <wp:docPr id="11891" name="Picture 1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6608" behindDoc="1" locked="0" layoutInCell="1" allowOverlap="1" wp14:anchorId="27F890D0" wp14:editId="2F4FEFAD">
            <wp:simplePos x="0" y="0"/>
            <wp:positionH relativeFrom="column">
              <wp:posOffset>3081020</wp:posOffset>
            </wp:positionH>
            <wp:positionV relativeFrom="paragraph">
              <wp:posOffset>2386965</wp:posOffset>
            </wp:positionV>
            <wp:extent cx="2520262" cy="1890395"/>
            <wp:effectExtent l="0" t="0" r="0" b="0"/>
            <wp:wrapNone/>
            <wp:docPr id="11890" name="Picture 1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262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5584" behindDoc="1" locked="0" layoutInCell="1" allowOverlap="1" wp14:anchorId="5EEA87AE" wp14:editId="5AD9B453">
            <wp:simplePos x="0" y="0"/>
            <wp:positionH relativeFrom="column">
              <wp:posOffset>-461319</wp:posOffset>
            </wp:positionH>
            <wp:positionV relativeFrom="paragraph">
              <wp:posOffset>2219960</wp:posOffset>
            </wp:positionV>
            <wp:extent cx="2897179" cy="2171700"/>
            <wp:effectExtent l="0" t="0" r="0" b="0"/>
            <wp:wrapNone/>
            <wp:docPr id="11889" name="Picture 1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837" cy="2172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1" locked="0" layoutInCell="1" allowOverlap="1" wp14:anchorId="42096087" wp14:editId="6BC5991D">
                <wp:simplePos x="0" y="0"/>
                <wp:positionH relativeFrom="column">
                  <wp:posOffset>-5080</wp:posOffset>
                </wp:positionH>
                <wp:positionV relativeFrom="paragraph">
                  <wp:posOffset>6906260</wp:posOffset>
                </wp:positionV>
                <wp:extent cx="2514600" cy="571500"/>
                <wp:effectExtent l="0" t="0" r="0" b="12700"/>
                <wp:wrapNone/>
                <wp:docPr id="11883" name="Text Box 11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56FD6F" w14:textId="77777777" w:rsidR="00EB3FB1" w:rsidRDefault="00EB3FB1" w:rsidP="00EB3FB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f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3F4562B1" w14:textId="77777777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3" o:spid="_x0000_s1049" type="#_x0000_t202" style="position:absolute;margin-left:-.35pt;margin-top:543.8pt;width:198pt;height:4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" filled="f" stroked="f">
                <v:textbox>
                  <w:txbxContent>
                    <w:p w14:paraId="5756FD6F" w14:textId="77777777" w:rsidR="00EB3FB1" w:rsidRDefault="00EB3FB1" w:rsidP="00EB3FB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f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3F4562B1" w14:textId="77777777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 wp14:anchorId="2017AB34" wp14:editId="1DF7C9EC">
                <wp:simplePos x="0" y="0"/>
                <wp:positionH relativeFrom="column">
                  <wp:posOffset>3429000</wp:posOffset>
                </wp:positionH>
                <wp:positionV relativeFrom="paragraph">
                  <wp:posOffset>6904355</wp:posOffset>
                </wp:positionV>
                <wp:extent cx="2286000" cy="571500"/>
                <wp:effectExtent l="0" t="0" r="0" b="12700"/>
                <wp:wrapNone/>
                <wp:docPr id="11884" name="Text Box 11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435675" w14:textId="77777777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h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 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4" o:spid="_x0000_s1050" type="#_x0000_t202" style="position:absolute;margin-left:270pt;margin-top:543.65pt;width:180pt;height:4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" filled="f" stroked="f">
                <v:textbox>
                  <w:txbxContent>
                    <w:p w14:paraId="54435675" w14:textId="77777777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h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 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53DD573C" wp14:editId="71AE3821">
                <wp:simplePos x="0" y="0"/>
                <wp:positionH relativeFrom="column">
                  <wp:posOffset>-114300</wp:posOffset>
                </wp:positionH>
                <wp:positionV relativeFrom="paragraph">
                  <wp:posOffset>4275455</wp:posOffset>
                </wp:positionV>
                <wp:extent cx="2628900" cy="342900"/>
                <wp:effectExtent l="0" t="0" r="0" b="12700"/>
                <wp:wrapNone/>
                <wp:docPr id="11881" name="Text Box 11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23F927" w14:textId="30CCE04A" w:rsidR="00EB3FB1" w:rsidRPr="00F355EF" w:rsidRDefault="00EB3FB1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Траектория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1" o:spid="_x0000_s1051" type="#_x0000_t202" style="position:absolute;margin-left:-8.95pt;margin-top:336.65pt;width:207pt;height:27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" filled="f" stroked="f">
                <v:textbox>
                  <w:txbxContent>
                    <w:p w14:paraId="7223F927" w14:textId="30CCE04A" w:rsidR="00EB3FB1" w:rsidRPr="00F355EF" w:rsidRDefault="00EB3FB1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Траектория центра мас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5E8C2026" wp14:editId="7299B784">
                <wp:simplePos x="0" y="0"/>
                <wp:positionH relativeFrom="column">
                  <wp:posOffset>3200400</wp:posOffset>
                </wp:positionH>
                <wp:positionV relativeFrom="paragraph">
                  <wp:posOffset>4275455</wp:posOffset>
                </wp:positionV>
                <wp:extent cx="2286000" cy="342900"/>
                <wp:effectExtent l="0" t="0" r="0" b="12700"/>
                <wp:wrapNone/>
                <wp:docPr id="11882" name="Text Box 11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6271F0" w14:textId="367D71BB" w:rsidR="00EB3FB1" w:rsidRPr="00EB3FB1" w:rsidRDefault="00EB3FB1" w:rsidP="00EB3FB1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ол поворота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2" o:spid="_x0000_s1052" type="#_x0000_t202" style="position:absolute;margin-left:252pt;margin-top:336.65pt;width:180pt;height:27pt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" filled="f" stroked="f">
                <v:textbox>
                  <w:txbxContent>
                    <w:p w14:paraId="2D6271F0" w14:textId="367D71BB" w:rsidR="00EB3FB1" w:rsidRPr="00EB3FB1" w:rsidRDefault="00EB3FB1" w:rsidP="00EB3FB1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ол поворота экипажа</w:t>
                      </w:r>
                    </w:p>
                  </w:txbxContent>
                </v:textbox>
              </v:shape>
            </w:pict>
          </mc:Fallback>
        </mc:AlternateContent>
      </w:r>
      <w:r w:rsidR="00B85FF3">
        <w:rPr>
          <w:rFonts w:ascii="Times New Roman" w:hAnsi="Times New Roman" w:cs="Times New Roman"/>
          <w:b/>
          <w:sz w:val="28"/>
          <w:szCs w:val="28"/>
        </w:rPr>
        <w:br w:type="page"/>
      </w:r>
      <w:bookmarkStart w:id="8" w:name="_GoBack"/>
      <w:bookmarkEnd w:id="8"/>
    </w:p>
    <w:p w14:paraId="3B8E6134" w14:textId="495156E2" w:rsidR="0039375A" w:rsidRPr="00B85FF3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85FF3" w:rsidRPr="00B85FF3">
        <w:rPr>
          <w:rFonts w:ascii="Times New Roman" w:hAnsi="Times New Roman" w:cs="Times New Roman"/>
          <w:b/>
          <w:sz w:val="28"/>
          <w:szCs w:val="28"/>
        </w:rPr>
        <w:t>Выводы</w:t>
      </w:r>
    </w:p>
    <w:p w14:paraId="4178D3D4" w14:textId="06D241A4" w:rsidR="0039375A" w:rsidRDefault="0039375A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B2CF690" w14:textId="02D1B8F8" w:rsidR="003F4DB9" w:rsidRPr="003F4DB9" w:rsidRDefault="003F4DB9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F4DB9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00DEE8" w14:textId="09A110A7" w:rsidR="0039375A" w:rsidRPr="00F35F0D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F35F0D" w:rsidRPr="00F35F0D">
        <w:rPr>
          <w:rFonts w:ascii="Times New Roman" w:hAnsi="Times New Roman" w:cs="Times New Roman"/>
          <w:b/>
          <w:sz w:val="28"/>
          <w:szCs w:val="28"/>
        </w:rPr>
        <w:t>Приложение</w:t>
      </w:r>
    </w:p>
    <w:p w14:paraId="52741BE2" w14:textId="46DB689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кажем невырожденность матриц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E91E481">
          <v:shape id="_x0000_i1227" type="#_x0000_t75" style="width:71.35pt;height:22.2pt" o:ole="">
            <v:imagedata r:id="rId442" o:title=""/>
          </v:shape>
          <o:OLEObject Type="Embed" ProgID="Equation.DSMT4" ShapeID="_x0000_i1227" DrawAspect="Content" ObjectID="_1466070421" r:id="rId4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сновного уравнения удара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B5E9062" w14:textId="4B3B8E3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 одной стороны, каждая из систем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179EF480">
          <v:shape id="_x0000_i1228" type="#_x0000_t75" style="width:30.3pt;height:22.9pt" o:ole="">
            <v:imagedata r:id="rId444" o:title=""/>
          </v:shape>
          <o:OLEObject Type="Embed" ProgID="Equation.DSMT4" ShapeID="_x0000_i1228" DrawAspect="Content" ObjectID="_1466070422" r:id="rId4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60" w:dyaOrig="500" w14:anchorId="26270BDE">
          <v:shape id="_x0000_i1229" type="#_x0000_t75" style="width:32.95pt;height:24.9pt" o:ole="">
            <v:imagedata r:id="rId446" o:title=""/>
          </v:shape>
          <o:OLEObject Type="Embed" ProgID="Equation.DSMT4" ShapeID="_x0000_i1229" DrawAspect="Content" ObjectID="_1466070423" r:id="rId4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инейно-независима,</w:t>
      </w:r>
    </w:p>
    <w:p w14:paraId="05D5CCEE" w14:textId="0944C97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6238B51" w14:textId="0372045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скольку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738D8FAE">
          <v:shape id="_x0000_i1230" type="#_x0000_t75" style="width:18.15pt;height:14.15pt" o:ole="">
            <v:imagedata r:id="rId448" o:title=""/>
          </v:shape>
          <o:OLEObject Type="Embed" ProgID="Equation.DSMT4" ShapeID="_x0000_i1230" DrawAspect="Content" ObjectID="_1466070424" r:id="rId4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ложительно определена, ее действие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051E290">
          <v:shape id="_x0000_i1231" type="#_x0000_t75" style="width:14.8pt;height:14.8pt" o:ole="">
            <v:imagedata r:id="rId450" o:title=""/>
          </v:shape>
          <o:OLEObject Type="Embed" ProgID="Equation.DSMT4" ShapeID="_x0000_i1231" DrawAspect="Content" ObjectID="_1466070425" r:id="rId4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5209442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60" w:dyaOrig="460" w14:anchorId="1358BAF3">
          <v:shape id="_x0000_i1232" type="#_x0000_t75" style="width:12.8pt;height:22.9pt" o:ole="">
            <v:imagedata r:id="rId452" o:title=""/>
          </v:shape>
          <o:OLEObject Type="Embed" ProgID="Equation.DSMT4" ShapeID="_x0000_i1232" DrawAspect="Content" ObjectID="_1466070426" r:id="rId4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20" w:dyaOrig="500" w14:anchorId="4381B4AF">
          <v:shape id="_x0000_i1233" type="#_x0000_t75" style="width:16.15pt;height:24.9pt" o:ole="">
            <v:imagedata r:id="rId454" o:title=""/>
          </v:shape>
          <o:OLEObject Type="Embed" ProgID="Equation.DSMT4" ShapeID="_x0000_i1233" DrawAspect="Content" ObjectID="_1466070427" r:id="rId4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е равных нулю одновременно, что </w:t>
      </w:r>
      <w:r w:rsidR="0061138A" w:rsidRPr="0061138A">
        <w:rPr>
          <w:position w:val="-30"/>
        </w:rPr>
        <w:object w:dxaOrig="2720" w:dyaOrig="620" w14:anchorId="6BFCCD58">
          <v:shape id="_x0000_i1234" type="#_x0000_t75" style="width:135.95pt;height:30.95pt" o:ole="">
            <v:imagedata r:id="rId456" o:title=""/>
          </v:shape>
          <o:OLEObject Type="Embed" ProgID="Equation.DSMT4" ShapeID="_x0000_i1234" DrawAspect="Content" ObjectID="_1466070428" r:id="rId45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A208C13" w14:textId="703CAC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Домножим это равенство скалярно на каждый из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60" w:dyaOrig="460" w14:anchorId="4E9E1D9C">
          <v:shape id="_x0000_i1235" type="#_x0000_t75" style="width:32.95pt;height:22.9pt" o:ole="">
            <v:imagedata r:id="rId458" o:title=""/>
          </v:shape>
          <o:OLEObject Type="Embed" ProgID="Equation.DSMT4" ShapeID="_x0000_i1235" DrawAspect="Content" ObjectID="_1466070429" r:id="rId45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ссмотрим сумму полученных выражений: </w:t>
      </w:r>
      <w:r w:rsidR="00B37DE7" w:rsidRPr="00B37DE7">
        <w:rPr>
          <w:position w:val="-30"/>
        </w:rPr>
        <w:object w:dxaOrig="5620" w:dyaOrig="620" w14:anchorId="1DDBE128">
          <v:shape id="_x0000_i1236" type="#_x0000_t75" style="width:281.25pt;height:30.95pt" o:ole="">
            <v:imagedata r:id="rId460" o:title=""/>
          </v:shape>
          <o:OLEObject Type="Embed" ProgID="Equation.DSMT4" ShapeID="_x0000_i1236" DrawAspect="Content" ObjectID="_1466070430" r:id="rId461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DAA6D05" w14:textId="0D37A86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</w:t>
      </w:r>
      <w:r w:rsidR="003470A1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</w:t>
      </w:r>
    </w:p>
    <w:p w14:paraId="3E255AE4" w14:textId="033B8DD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а первое отлично от нуля, поскольку матриц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639D717B">
          <v:shape id="_x0000_i1237" type="#_x0000_t75" style="width:47.1pt;height:18.85pt" o:ole="">
            <v:imagedata r:id="rId462" o:title=""/>
          </v:shape>
          <o:OLEObject Type="Embed" ProgID="Equation.DSMT4" ShapeID="_x0000_i1237" DrawAspect="Content" ObjectID="_1466070431" r:id="rId46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матрицей Грама линейно-независимой системы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47CF504A">
          <v:shape id="_x0000_i1238" type="#_x0000_t75" style="width:30.3pt;height:22.9pt" o:ole="">
            <v:imagedata r:id="rId464" o:title=""/>
          </v:shape>
          <o:OLEObject Type="Embed" ProgID="Equation.DSMT4" ShapeID="_x0000_i1238" DrawAspect="Content" ObjectID="_1466070432" r:id="rId4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метрик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7BD069A">
          <v:shape id="_x0000_i1239" type="#_x0000_t75" style="width:18.15pt;height:14.15pt" o:ole="">
            <v:imagedata r:id="rId466" o:title=""/>
          </v:shape>
          <o:OLEObject Type="Embed" ProgID="Equation.DSMT4" ShapeID="_x0000_i1239" DrawAspect="Content" ObjectID="_1466070433" r:id="rId467"/>
        </w:object>
      </w:r>
      <w:r w:rsidRPr="0039375A">
        <w:rPr>
          <w:rFonts w:ascii="Times New Roman" w:hAnsi="Times New Roman" w:cs="Times New Roman"/>
          <w:sz w:val="28"/>
          <w:szCs w:val="28"/>
        </w:rPr>
        <w:t>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39375A" w:rsidRPr="0039375A" w:rsidSect="0039375A">
      <w:footerReference w:type="even" r:id="rId468"/>
      <w:footerReference w:type="default" r:id="rId469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9B387B9" w14:textId="77777777" w:rsidR="00A44330" w:rsidRDefault="00A44330" w:rsidP="00090A84">
      <w:r>
        <w:separator/>
      </w:r>
    </w:p>
  </w:endnote>
  <w:endnote w:type="continuationSeparator" w:id="0">
    <w:p w14:paraId="533FB9E8" w14:textId="77777777" w:rsidR="00A44330" w:rsidRDefault="00A44330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A44330" w:rsidRDefault="00A44330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14:paraId="1C00C497" w14:textId="77777777" w:rsidR="00A44330" w:rsidRDefault="00A4433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A44330" w:rsidRDefault="00A44330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2209E">
      <w:rPr>
        <w:rStyle w:val="PageNumber"/>
        <w:noProof/>
      </w:rPr>
      <w:t>21</w:t>
    </w:r>
    <w:r>
      <w:rPr>
        <w:rStyle w:val="PageNumber"/>
      </w:rPr>
      <w:fldChar w:fldCharType="end"/>
    </w:r>
  </w:p>
  <w:p w14:paraId="1D24A189" w14:textId="77777777" w:rsidR="00A44330" w:rsidRDefault="00A4433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481BB33E" w14:textId="77777777" w:rsidR="00A44330" w:rsidRDefault="00A44330" w:rsidP="00090A84">
      <w:r>
        <w:separator/>
      </w:r>
    </w:p>
  </w:footnote>
  <w:footnote w:type="continuationSeparator" w:id="0">
    <w:p w14:paraId="19EA109F" w14:textId="77777777" w:rsidR="00A44330" w:rsidRDefault="00A44330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9A947C7"/>
    <w:multiLevelType w:val="hybridMultilevel"/>
    <w:tmpl w:val="DBAE4D5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329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6A78"/>
    <w:rsid w:val="00057536"/>
    <w:rsid w:val="00075D6B"/>
    <w:rsid w:val="00090A84"/>
    <w:rsid w:val="000C3863"/>
    <w:rsid w:val="000C5757"/>
    <w:rsid w:val="000D7CB2"/>
    <w:rsid w:val="000F0146"/>
    <w:rsid w:val="001360BA"/>
    <w:rsid w:val="00144E76"/>
    <w:rsid w:val="001558BB"/>
    <w:rsid w:val="00157BFC"/>
    <w:rsid w:val="00192D18"/>
    <w:rsid w:val="001C0ECB"/>
    <w:rsid w:val="001C4B45"/>
    <w:rsid w:val="001E0121"/>
    <w:rsid w:val="001E0D14"/>
    <w:rsid w:val="001E6E14"/>
    <w:rsid w:val="002033EC"/>
    <w:rsid w:val="00204427"/>
    <w:rsid w:val="002133A1"/>
    <w:rsid w:val="002157C8"/>
    <w:rsid w:val="0022209E"/>
    <w:rsid w:val="00227F12"/>
    <w:rsid w:val="00285F79"/>
    <w:rsid w:val="002A0A22"/>
    <w:rsid w:val="002B6FDD"/>
    <w:rsid w:val="002C1D70"/>
    <w:rsid w:val="002D61B1"/>
    <w:rsid w:val="002F4E73"/>
    <w:rsid w:val="00303A8B"/>
    <w:rsid w:val="00324D70"/>
    <w:rsid w:val="00332767"/>
    <w:rsid w:val="00341085"/>
    <w:rsid w:val="00342DAF"/>
    <w:rsid w:val="003470A1"/>
    <w:rsid w:val="00380EE2"/>
    <w:rsid w:val="003829D7"/>
    <w:rsid w:val="0039375A"/>
    <w:rsid w:val="003A01BB"/>
    <w:rsid w:val="003A25F9"/>
    <w:rsid w:val="003A6204"/>
    <w:rsid w:val="003B6E4E"/>
    <w:rsid w:val="003F4DB9"/>
    <w:rsid w:val="0041496F"/>
    <w:rsid w:val="00424A6A"/>
    <w:rsid w:val="004322C9"/>
    <w:rsid w:val="00436C4A"/>
    <w:rsid w:val="00452DB7"/>
    <w:rsid w:val="00453349"/>
    <w:rsid w:val="004A4600"/>
    <w:rsid w:val="004A6EAE"/>
    <w:rsid w:val="004F7970"/>
    <w:rsid w:val="00524939"/>
    <w:rsid w:val="005426F9"/>
    <w:rsid w:val="0055077C"/>
    <w:rsid w:val="00567294"/>
    <w:rsid w:val="005770D4"/>
    <w:rsid w:val="005817FD"/>
    <w:rsid w:val="005864F0"/>
    <w:rsid w:val="005878AB"/>
    <w:rsid w:val="005B0795"/>
    <w:rsid w:val="005E4F3C"/>
    <w:rsid w:val="005F16CC"/>
    <w:rsid w:val="0061138A"/>
    <w:rsid w:val="00625DA4"/>
    <w:rsid w:val="006269AC"/>
    <w:rsid w:val="0063348C"/>
    <w:rsid w:val="00643A14"/>
    <w:rsid w:val="00667270"/>
    <w:rsid w:val="0067130F"/>
    <w:rsid w:val="00680EEA"/>
    <w:rsid w:val="00682ADF"/>
    <w:rsid w:val="006841B1"/>
    <w:rsid w:val="006A509B"/>
    <w:rsid w:val="006B3EAD"/>
    <w:rsid w:val="00707AC4"/>
    <w:rsid w:val="007402E4"/>
    <w:rsid w:val="00757CE4"/>
    <w:rsid w:val="00780F92"/>
    <w:rsid w:val="007A5BA6"/>
    <w:rsid w:val="007E6260"/>
    <w:rsid w:val="00815B91"/>
    <w:rsid w:val="0082220A"/>
    <w:rsid w:val="00824851"/>
    <w:rsid w:val="0083242F"/>
    <w:rsid w:val="00836136"/>
    <w:rsid w:val="00854FF3"/>
    <w:rsid w:val="00860A0C"/>
    <w:rsid w:val="00861052"/>
    <w:rsid w:val="008611CB"/>
    <w:rsid w:val="0089581C"/>
    <w:rsid w:val="00896537"/>
    <w:rsid w:val="008C03B4"/>
    <w:rsid w:val="008D1567"/>
    <w:rsid w:val="008F19AC"/>
    <w:rsid w:val="008F3CED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87D97"/>
    <w:rsid w:val="00995242"/>
    <w:rsid w:val="009C7632"/>
    <w:rsid w:val="009F1E90"/>
    <w:rsid w:val="00A227CE"/>
    <w:rsid w:val="00A44330"/>
    <w:rsid w:val="00A5736D"/>
    <w:rsid w:val="00A95546"/>
    <w:rsid w:val="00AA3BDB"/>
    <w:rsid w:val="00AB0EB1"/>
    <w:rsid w:val="00AB3C66"/>
    <w:rsid w:val="00AC3356"/>
    <w:rsid w:val="00AC3C68"/>
    <w:rsid w:val="00AF5F08"/>
    <w:rsid w:val="00B02205"/>
    <w:rsid w:val="00B10CCF"/>
    <w:rsid w:val="00B37DE7"/>
    <w:rsid w:val="00B57FD7"/>
    <w:rsid w:val="00B80BA9"/>
    <w:rsid w:val="00B85FF3"/>
    <w:rsid w:val="00B86920"/>
    <w:rsid w:val="00B9393F"/>
    <w:rsid w:val="00BB3FA0"/>
    <w:rsid w:val="00BB7556"/>
    <w:rsid w:val="00BC227B"/>
    <w:rsid w:val="00BC4351"/>
    <w:rsid w:val="00BC719B"/>
    <w:rsid w:val="00BD48D0"/>
    <w:rsid w:val="00BE6EB4"/>
    <w:rsid w:val="00BF7100"/>
    <w:rsid w:val="00C14EC6"/>
    <w:rsid w:val="00C211CF"/>
    <w:rsid w:val="00C248A3"/>
    <w:rsid w:val="00C46D5E"/>
    <w:rsid w:val="00C86D77"/>
    <w:rsid w:val="00C95CCF"/>
    <w:rsid w:val="00CF3BF6"/>
    <w:rsid w:val="00D203B2"/>
    <w:rsid w:val="00D44513"/>
    <w:rsid w:val="00D60043"/>
    <w:rsid w:val="00D71EC5"/>
    <w:rsid w:val="00D7206E"/>
    <w:rsid w:val="00D91FF6"/>
    <w:rsid w:val="00DC7CED"/>
    <w:rsid w:val="00DD30FE"/>
    <w:rsid w:val="00DE47E3"/>
    <w:rsid w:val="00DF61CB"/>
    <w:rsid w:val="00E13C76"/>
    <w:rsid w:val="00E233E3"/>
    <w:rsid w:val="00E3332B"/>
    <w:rsid w:val="00E56643"/>
    <w:rsid w:val="00E701EE"/>
    <w:rsid w:val="00E70CD7"/>
    <w:rsid w:val="00E71C8F"/>
    <w:rsid w:val="00E84361"/>
    <w:rsid w:val="00E92CD0"/>
    <w:rsid w:val="00EB3FB1"/>
    <w:rsid w:val="00EC5195"/>
    <w:rsid w:val="00EC7912"/>
    <w:rsid w:val="00EE610A"/>
    <w:rsid w:val="00F2300A"/>
    <w:rsid w:val="00F355EF"/>
    <w:rsid w:val="00F35F0D"/>
    <w:rsid w:val="00F36F80"/>
    <w:rsid w:val="00F57381"/>
    <w:rsid w:val="00F720F6"/>
    <w:rsid w:val="00F91EF6"/>
    <w:rsid w:val="00F96D00"/>
    <w:rsid w:val="00FE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290"/>
    <o:shapelayout v:ext="edit">
      <o:idmap v:ext="edit" data="3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oleObject" Target="embeddings/oleObject212.bin"/><Relationship Id="rId20" Type="http://schemas.openxmlformats.org/officeDocument/2006/relationships/image" Target="media/image8.emf"/><Relationship Id="rId21" Type="http://schemas.openxmlformats.org/officeDocument/2006/relationships/oleObject" Target="embeddings/oleObject5.bin"/><Relationship Id="rId22" Type="http://schemas.openxmlformats.org/officeDocument/2006/relationships/image" Target="media/image9.emf"/><Relationship Id="rId23" Type="http://schemas.openxmlformats.org/officeDocument/2006/relationships/oleObject" Target="embeddings/oleObject6.bin"/><Relationship Id="rId24" Type="http://schemas.openxmlformats.org/officeDocument/2006/relationships/image" Target="media/image10.emf"/><Relationship Id="rId25" Type="http://schemas.openxmlformats.org/officeDocument/2006/relationships/oleObject" Target="embeddings/oleObject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170" Type="http://schemas.openxmlformats.org/officeDocument/2006/relationships/image" Target="media/image84.e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5.emf"/><Relationship Id="rId173" Type="http://schemas.openxmlformats.org/officeDocument/2006/relationships/oleObject" Target="embeddings/oleObject80.bin"/><Relationship Id="rId174" Type="http://schemas.openxmlformats.org/officeDocument/2006/relationships/image" Target="media/image86.e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7.e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8.emf"/><Relationship Id="rId179" Type="http://schemas.openxmlformats.org/officeDocument/2006/relationships/oleObject" Target="embeddings/oleObject83.bin"/><Relationship Id="rId230" Type="http://schemas.openxmlformats.org/officeDocument/2006/relationships/image" Target="media/image114.emf"/><Relationship Id="rId231" Type="http://schemas.openxmlformats.org/officeDocument/2006/relationships/oleObject" Target="embeddings/oleObject109.bin"/><Relationship Id="rId232" Type="http://schemas.openxmlformats.org/officeDocument/2006/relationships/image" Target="media/image115.emf"/><Relationship Id="rId233" Type="http://schemas.openxmlformats.org/officeDocument/2006/relationships/oleObject" Target="embeddings/oleObject110.bin"/><Relationship Id="rId234" Type="http://schemas.openxmlformats.org/officeDocument/2006/relationships/image" Target="media/image116.emf"/><Relationship Id="rId235" Type="http://schemas.openxmlformats.org/officeDocument/2006/relationships/oleObject" Target="embeddings/oleObject111.bin"/><Relationship Id="rId236" Type="http://schemas.openxmlformats.org/officeDocument/2006/relationships/image" Target="media/image117.emf"/><Relationship Id="rId237" Type="http://schemas.openxmlformats.org/officeDocument/2006/relationships/oleObject" Target="embeddings/oleObject112.bin"/><Relationship Id="rId238" Type="http://schemas.openxmlformats.org/officeDocument/2006/relationships/image" Target="media/image118.emf"/><Relationship Id="rId239" Type="http://schemas.openxmlformats.org/officeDocument/2006/relationships/oleObject" Target="embeddings/oleObject113.bin"/><Relationship Id="rId460" Type="http://schemas.openxmlformats.org/officeDocument/2006/relationships/image" Target="media/image240.emf"/><Relationship Id="rId461" Type="http://schemas.openxmlformats.org/officeDocument/2006/relationships/oleObject" Target="embeddings/oleObject213.bin"/><Relationship Id="rId462" Type="http://schemas.openxmlformats.org/officeDocument/2006/relationships/image" Target="media/image241.emf"/><Relationship Id="rId463" Type="http://schemas.openxmlformats.org/officeDocument/2006/relationships/oleObject" Target="embeddings/oleObject214.bin"/><Relationship Id="rId464" Type="http://schemas.openxmlformats.org/officeDocument/2006/relationships/image" Target="media/image242.emf"/><Relationship Id="rId465" Type="http://schemas.openxmlformats.org/officeDocument/2006/relationships/oleObject" Target="embeddings/oleObject215.bin"/><Relationship Id="rId466" Type="http://schemas.openxmlformats.org/officeDocument/2006/relationships/image" Target="media/image243.emf"/><Relationship Id="rId467" Type="http://schemas.openxmlformats.org/officeDocument/2006/relationships/oleObject" Target="embeddings/oleObject216.bin"/><Relationship Id="rId468" Type="http://schemas.openxmlformats.org/officeDocument/2006/relationships/footer" Target="footer1.xml"/><Relationship Id="rId469" Type="http://schemas.openxmlformats.org/officeDocument/2006/relationships/footer" Target="footer2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180" Type="http://schemas.openxmlformats.org/officeDocument/2006/relationships/image" Target="media/image89.e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0.emf"/><Relationship Id="rId183" Type="http://schemas.openxmlformats.org/officeDocument/2006/relationships/oleObject" Target="embeddings/oleObject85.bin"/><Relationship Id="rId184" Type="http://schemas.openxmlformats.org/officeDocument/2006/relationships/image" Target="media/image91.emf"/><Relationship Id="rId185" Type="http://schemas.openxmlformats.org/officeDocument/2006/relationships/oleObject" Target="embeddings/oleObject86.bin"/><Relationship Id="rId186" Type="http://schemas.openxmlformats.org/officeDocument/2006/relationships/image" Target="media/image92.emf"/><Relationship Id="rId187" Type="http://schemas.openxmlformats.org/officeDocument/2006/relationships/oleObject" Target="embeddings/oleObject87.bin"/><Relationship Id="rId188" Type="http://schemas.openxmlformats.org/officeDocument/2006/relationships/image" Target="media/image93.emf"/><Relationship Id="rId189" Type="http://schemas.openxmlformats.org/officeDocument/2006/relationships/oleObject" Target="embeddings/oleObject88.bin"/><Relationship Id="rId240" Type="http://schemas.openxmlformats.org/officeDocument/2006/relationships/image" Target="media/image119.emf"/><Relationship Id="rId241" Type="http://schemas.openxmlformats.org/officeDocument/2006/relationships/oleObject" Target="embeddings/oleObject114.bin"/><Relationship Id="rId242" Type="http://schemas.openxmlformats.org/officeDocument/2006/relationships/image" Target="media/image120.emf"/><Relationship Id="rId243" Type="http://schemas.openxmlformats.org/officeDocument/2006/relationships/oleObject" Target="embeddings/oleObject115.bin"/><Relationship Id="rId244" Type="http://schemas.openxmlformats.org/officeDocument/2006/relationships/image" Target="media/image121.emf"/><Relationship Id="rId245" Type="http://schemas.openxmlformats.org/officeDocument/2006/relationships/oleObject" Target="embeddings/oleObject116.bin"/><Relationship Id="rId246" Type="http://schemas.openxmlformats.org/officeDocument/2006/relationships/image" Target="media/image122.emf"/><Relationship Id="rId247" Type="http://schemas.openxmlformats.org/officeDocument/2006/relationships/oleObject" Target="embeddings/oleObject117.bin"/><Relationship Id="rId248" Type="http://schemas.openxmlformats.org/officeDocument/2006/relationships/image" Target="media/image123.emf"/><Relationship Id="rId249" Type="http://schemas.openxmlformats.org/officeDocument/2006/relationships/oleObject" Target="embeddings/oleObject118.bin"/><Relationship Id="rId300" Type="http://schemas.openxmlformats.org/officeDocument/2006/relationships/image" Target="media/image149.emf"/><Relationship Id="rId301" Type="http://schemas.openxmlformats.org/officeDocument/2006/relationships/oleObject" Target="embeddings/oleObject144.bin"/><Relationship Id="rId302" Type="http://schemas.openxmlformats.org/officeDocument/2006/relationships/image" Target="media/image150.emf"/><Relationship Id="rId303" Type="http://schemas.openxmlformats.org/officeDocument/2006/relationships/oleObject" Target="embeddings/oleObject145.bin"/><Relationship Id="rId304" Type="http://schemas.openxmlformats.org/officeDocument/2006/relationships/image" Target="media/image151.emf"/><Relationship Id="rId305" Type="http://schemas.openxmlformats.org/officeDocument/2006/relationships/oleObject" Target="embeddings/oleObject146.bin"/><Relationship Id="rId306" Type="http://schemas.openxmlformats.org/officeDocument/2006/relationships/image" Target="media/image152.emf"/><Relationship Id="rId307" Type="http://schemas.openxmlformats.org/officeDocument/2006/relationships/oleObject" Target="embeddings/oleObject147.bin"/><Relationship Id="rId308" Type="http://schemas.openxmlformats.org/officeDocument/2006/relationships/image" Target="media/image153.emf"/><Relationship Id="rId309" Type="http://schemas.openxmlformats.org/officeDocument/2006/relationships/oleObject" Target="embeddings/oleObject148.bin"/><Relationship Id="rId470" Type="http://schemas.openxmlformats.org/officeDocument/2006/relationships/fontTable" Target="fontTable.xml"/><Relationship Id="rId471" Type="http://schemas.openxmlformats.org/officeDocument/2006/relationships/theme" Target="theme/theme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image" Target="media/image94.e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5.emf"/><Relationship Id="rId193" Type="http://schemas.openxmlformats.org/officeDocument/2006/relationships/oleObject" Target="embeddings/oleObject90.bin"/><Relationship Id="rId194" Type="http://schemas.openxmlformats.org/officeDocument/2006/relationships/image" Target="media/image96.e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7.e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8.emf"/><Relationship Id="rId199" Type="http://schemas.openxmlformats.org/officeDocument/2006/relationships/oleObject" Target="embeddings/oleObject93.bin"/><Relationship Id="rId250" Type="http://schemas.openxmlformats.org/officeDocument/2006/relationships/image" Target="media/image124.emf"/><Relationship Id="rId251" Type="http://schemas.openxmlformats.org/officeDocument/2006/relationships/oleObject" Target="embeddings/oleObject119.bin"/><Relationship Id="rId252" Type="http://schemas.openxmlformats.org/officeDocument/2006/relationships/image" Target="media/image125.emf"/><Relationship Id="rId253" Type="http://schemas.openxmlformats.org/officeDocument/2006/relationships/oleObject" Target="embeddings/oleObject120.bin"/><Relationship Id="rId254" Type="http://schemas.openxmlformats.org/officeDocument/2006/relationships/image" Target="media/image126.emf"/><Relationship Id="rId255" Type="http://schemas.openxmlformats.org/officeDocument/2006/relationships/oleObject" Target="embeddings/oleObject121.bin"/><Relationship Id="rId256" Type="http://schemas.openxmlformats.org/officeDocument/2006/relationships/image" Target="media/image127.emf"/><Relationship Id="rId257" Type="http://schemas.openxmlformats.org/officeDocument/2006/relationships/oleObject" Target="embeddings/oleObject122.bin"/><Relationship Id="rId258" Type="http://schemas.openxmlformats.org/officeDocument/2006/relationships/image" Target="media/image128.emf"/><Relationship Id="rId259" Type="http://schemas.openxmlformats.org/officeDocument/2006/relationships/oleObject" Target="embeddings/oleObject123.bin"/><Relationship Id="rId310" Type="http://schemas.openxmlformats.org/officeDocument/2006/relationships/image" Target="media/image154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5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6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7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8.emf"/><Relationship Id="rId319" Type="http://schemas.openxmlformats.org/officeDocument/2006/relationships/oleObject" Target="embeddings/oleObject153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4.bin"/><Relationship Id="rId260" Type="http://schemas.openxmlformats.org/officeDocument/2006/relationships/image" Target="media/image129.emf"/><Relationship Id="rId261" Type="http://schemas.openxmlformats.org/officeDocument/2006/relationships/oleObject" Target="embeddings/oleObject124.bin"/><Relationship Id="rId262" Type="http://schemas.openxmlformats.org/officeDocument/2006/relationships/image" Target="media/image130.emf"/><Relationship Id="rId263" Type="http://schemas.openxmlformats.org/officeDocument/2006/relationships/oleObject" Target="embeddings/oleObject125.bin"/><Relationship Id="rId264" Type="http://schemas.openxmlformats.org/officeDocument/2006/relationships/image" Target="media/image131.emf"/><Relationship Id="rId265" Type="http://schemas.openxmlformats.org/officeDocument/2006/relationships/oleObject" Target="embeddings/oleObject126.bin"/><Relationship Id="rId266" Type="http://schemas.openxmlformats.org/officeDocument/2006/relationships/image" Target="media/image132.emf"/><Relationship Id="rId267" Type="http://schemas.openxmlformats.org/officeDocument/2006/relationships/oleObject" Target="embeddings/oleObject127.bin"/><Relationship Id="rId268" Type="http://schemas.openxmlformats.org/officeDocument/2006/relationships/image" Target="media/image133.emf"/><Relationship Id="rId269" Type="http://schemas.openxmlformats.org/officeDocument/2006/relationships/oleObject" Target="embeddings/oleObject128.bin"/><Relationship Id="rId320" Type="http://schemas.openxmlformats.org/officeDocument/2006/relationships/image" Target="media/image159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60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1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2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3.emf"/><Relationship Id="rId329" Type="http://schemas.openxmlformats.org/officeDocument/2006/relationships/oleObject" Target="embeddings/oleObject158.bin"/><Relationship Id="rId100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47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49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5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9.bin"/><Relationship Id="rId270" Type="http://schemas.openxmlformats.org/officeDocument/2006/relationships/image" Target="media/image134.emf"/><Relationship Id="rId271" Type="http://schemas.openxmlformats.org/officeDocument/2006/relationships/oleObject" Target="embeddings/oleObject129.bin"/><Relationship Id="rId272" Type="http://schemas.openxmlformats.org/officeDocument/2006/relationships/image" Target="media/image135.emf"/><Relationship Id="rId273" Type="http://schemas.openxmlformats.org/officeDocument/2006/relationships/oleObject" Target="embeddings/oleObject130.bin"/><Relationship Id="rId274" Type="http://schemas.openxmlformats.org/officeDocument/2006/relationships/image" Target="media/image136.emf"/><Relationship Id="rId275" Type="http://schemas.openxmlformats.org/officeDocument/2006/relationships/oleObject" Target="embeddings/oleObject131.bin"/><Relationship Id="rId276" Type="http://schemas.openxmlformats.org/officeDocument/2006/relationships/image" Target="media/image137.emf"/><Relationship Id="rId277" Type="http://schemas.openxmlformats.org/officeDocument/2006/relationships/oleObject" Target="embeddings/oleObject132.bin"/><Relationship Id="rId278" Type="http://schemas.openxmlformats.org/officeDocument/2006/relationships/image" Target="media/image138.emf"/><Relationship Id="rId279" Type="http://schemas.openxmlformats.org/officeDocument/2006/relationships/oleObject" Target="embeddings/oleObject133.bin"/><Relationship Id="rId330" Type="http://schemas.openxmlformats.org/officeDocument/2006/relationships/image" Target="media/image164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5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6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7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8.emf"/><Relationship Id="rId339" Type="http://schemas.openxmlformats.org/officeDocument/2006/relationships/oleObject" Target="embeddings/oleObject163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2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1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3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4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54.bin"/><Relationship Id="rId280" Type="http://schemas.openxmlformats.org/officeDocument/2006/relationships/image" Target="media/image139.emf"/><Relationship Id="rId281" Type="http://schemas.openxmlformats.org/officeDocument/2006/relationships/oleObject" Target="embeddings/oleObject134.bin"/><Relationship Id="rId282" Type="http://schemas.openxmlformats.org/officeDocument/2006/relationships/image" Target="media/image140.emf"/><Relationship Id="rId283" Type="http://schemas.openxmlformats.org/officeDocument/2006/relationships/oleObject" Target="embeddings/oleObject135.bin"/><Relationship Id="rId284" Type="http://schemas.openxmlformats.org/officeDocument/2006/relationships/image" Target="media/image141.emf"/><Relationship Id="rId285" Type="http://schemas.openxmlformats.org/officeDocument/2006/relationships/oleObject" Target="embeddings/oleObject136.bin"/><Relationship Id="rId286" Type="http://schemas.openxmlformats.org/officeDocument/2006/relationships/image" Target="media/image142.emf"/><Relationship Id="rId287" Type="http://schemas.openxmlformats.org/officeDocument/2006/relationships/oleObject" Target="embeddings/oleObject137.bin"/><Relationship Id="rId288" Type="http://schemas.openxmlformats.org/officeDocument/2006/relationships/image" Target="media/image143.emf"/><Relationship Id="rId289" Type="http://schemas.openxmlformats.org/officeDocument/2006/relationships/oleObject" Target="embeddings/oleObject138.bin"/><Relationship Id="rId340" Type="http://schemas.openxmlformats.org/officeDocument/2006/relationships/image" Target="media/image169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70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1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2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3.emf"/><Relationship Id="rId349" Type="http://schemas.openxmlformats.org/officeDocument/2006/relationships/oleObject" Target="embeddings/oleObject168.bin"/><Relationship Id="rId400" Type="http://schemas.openxmlformats.org/officeDocument/2006/relationships/image" Target="media/image199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200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1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2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3.emf"/><Relationship Id="rId409" Type="http://schemas.openxmlformats.org/officeDocument/2006/relationships/oleObject" Target="embeddings/oleObject198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55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56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5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6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7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8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9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59.bin"/><Relationship Id="rId290" Type="http://schemas.openxmlformats.org/officeDocument/2006/relationships/image" Target="media/image144.emf"/><Relationship Id="rId291" Type="http://schemas.openxmlformats.org/officeDocument/2006/relationships/oleObject" Target="embeddings/oleObject139.bin"/><Relationship Id="rId292" Type="http://schemas.openxmlformats.org/officeDocument/2006/relationships/image" Target="media/image145.emf"/><Relationship Id="rId293" Type="http://schemas.openxmlformats.org/officeDocument/2006/relationships/oleObject" Target="embeddings/oleObject140.bin"/><Relationship Id="rId294" Type="http://schemas.openxmlformats.org/officeDocument/2006/relationships/image" Target="media/image146.emf"/><Relationship Id="rId295" Type="http://schemas.openxmlformats.org/officeDocument/2006/relationships/oleObject" Target="embeddings/oleObject141.bin"/><Relationship Id="rId296" Type="http://schemas.openxmlformats.org/officeDocument/2006/relationships/image" Target="media/image147.emf"/><Relationship Id="rId297" Type="http://schemas.openxmlformats.org/officeDocument/2006/relationships/oleObject" Target="embeddings/oleObject142.bin"/><Relationship Id="rId298" Type="http://schemas.openxmlformats.org/officeDocument/2006/relationships/image" Target="media/image148.emf"/><Relationship Id="rId299" Type="http://schemas.openxmlformats.org/officeDocument/2006/relationships/oleObject" Target="embeddings/oleObject143.bin"/><Relationship Id="rId350" Type="http://schemas.openxmlformats.org/officeDocument/2006/relationships/image" Target="media/image174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5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6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7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8.emf"/><Relationship Id="rId359" Type="http://schemas.openxmlformats.org/officeDocument/2006/relationships/oleObject" Target="embeddings/oleObject173.bin"/><Relationship Id="rId410" Type="http://schemas.openxmlformats.org/officeDocument/2006/relationships/image" Target="media/image204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5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6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7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8.emf"/><Relationship Id="rId419" Type="http://schemas.openxmlformats.org/officeDocument/2006/relationships/oleObject" Target="embeddings/oleObject203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61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62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0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1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2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3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36" Type="http://schemas.openxmlformats.org/officeDocument/2006/relationships/image" Target="media/image66.emf"/><Relationship Id="rId137" Type="http://schemas.openxmlformats.org/officeDocument/2006/relationships/oleObject" Target="embeddings/oleObject63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64.bin"/><Relationship Id="rId360" Type="http://schemas.openxmlformats.org/officeDocument/2006/relationships/image" Target="media/image179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80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1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2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3.emf"/><Relationship Id="rId369" Type="http://schemas.openxmlformats.org/officeDocument/2006/relationships/oleObject" Target="embeddings/oleObject178.bin"/><Relationship Id="rId420" Type="http://schemas.openxmlformats.org/officeDocument/2006/relationships/image" Target="media/image209.emf"/><Relationship Id="rId421" Type="http://schemas.openxmlformats.org/officeDocument/2006/relationships/image" Target="media/image210.emf"/><Relationship Id="rId422" Type="http://schemas.openxmlformats.org/officeDocument/2006/relationships/image" Target="media/image211.emf"/><Relationship Id="rId423" Type="http://schemas.openxmlformats.org/officeDocument/2006/relationships/image" Target="media/image212.emf"/><Relationship Id="rId424" Type="http://schemas.openxmlformats.org/officeDocument/2006/relationships/image" Target="media/image213.emf"/><Relationship Id="rId425" Type="http://schemas.openxmlformats.org/officeDocument/2006/relationships/image" Target="media/image214.emf"/><Relationship Id="rId426" Type="http://schemas.openxmlformats.org/officeDocument/2006/relationships/image" Target="media/image215.png"/><Relationship Id="rId427" Type="http://schemas.openxmlformats.org/officeDocument/2006/relationships/image" Target="media/image216.png"/><Relationship Id="rId428" Type="http://schemas.openxmlformats.org/officeDocument/2006/relationships/image" Target="media/image217.png"/><Relationship Id="rId429" Type="http://schemas.openxmlformats.org/officeDocument/2006/relationships/image" Target="media/image218.png"/><Relationship Id="rId140" Type="http://schemas.openxmlformats.org/officeDocument/2006/relationships/image" Target="media/image68.emf"/><Relationship Id="rId141" Type="http://schemas.openxmlformats.org/officeDocument/2006/relationships/oleObject" Target="embeddings/oleObject65.bin"/><Relationship Id="rId142" Type="http://schemas.openxmlformats.org/officeDocument/2006/relationships/image" Target="media/image69.emf"/><Relationship Id="rId143" Type="http://schemas.openxmlformats.org/officeDocument/2006/relationships/oleObject" Target="embeddings/oleObject66.bin"/><Relationship Id="rId144" Type="http://schemas.openxmlformats.org/officeDocument/2006/relationships/image" Target="media/image70.e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1.emf"/><Relationship Id="rId147" Type="http://schemas.openxmlformats.org/officeDocument/2006/relationships/oleObject" Target="embeddings/oleObject68.bin"/><Relationship Id="rId148" Type="http://schemas.openxmlformats.org/officeDocument/2006/relationships/image" Target="media/image72.emf"/><Relationship Id="rId149" Type="http://schemas.openxmlformats.org/officeDocument/2006/relationships/oleObject" Target="embeddings/oleObject69.bin"/><Relationship Id="rId200" Type="http://schemas.openxmlformats.org/officeDocument/2006/relationships/image" Target="media/image99.emf"/><Relationship Id="rId201" Type="http://schemas.openxmlformats.org/officeDocument/2006/relationships/oleObject" Target="embeddings/oleObject94.bin"/><Relationship Id="rId202" Type="http://schemas.openxmlformats.org/officeDocument/2006/relationships/image" Target="media/image100.emf"/><Relationship Id="rId203" Type="http://schemas.openxmlformats.org/officeDocument/2006/relationships/oleObject" Target="embeddings/oleObject95.bin"/><Relationship Id="rId204" Type="http://schemas.openxmlformats.org/officeDocument/2006/relationships/image" Target="media/image101.emf"/><Relationship Id="rId205" Type="http://schemas.openxmlformats.org/officeDocument/2006/relationships/oleObject" Target="embeddings/oleObject96.bin"/><Relationship Id="rId206" Type="http://schemas.openxmlformats.org/officeDocument/2006/relationships/image" Target="media/image102.emf"/><Relationship Id="rId207" Type="http://schemas.openxmlformats.org/officeDocument/2006/relationships/oleObject" Target="embeddings/oleObject97.bin"/><Relationship Id="rId208" Type="http://schemas.openxmlformats.org/officeDocument/2006/relationships/image" Target="media/image103.emf"/><Relationship Id="rId209" Type="http://schemas.openxmlformats.org/officeDocument/2006/relationships/oleObject" Target="embeddings/oleObject98.bin"/><Relationship Id="rId370" Type="http://schemas.openxmlformats.org/officeDocument/2006/relationships/image" Target="media/image184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5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6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7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8.emf"/><Relationship Id="rId379" Type="http://schemas.openxmlformats.org/officeDocument/2006/relationships/oleObject" Target="embeddings/oleObject183.bin"/><Relationship Id="rId430" Type="http://schemas.openxmlformats.org/officeDocument/2006/relationships/image" Target="media/image219.png"/><Relationship Id="rId431" Type="http://schemas.openxmlformats.org/officeDocument/2006/relationships/image" Target="media/image220.png"/><Relationship Id="rId432" Type="http://schemas.openxmlformats.org/officeDocument/2006/relationships/image" Target="media/image221.png"/><Relationship Id="rId433" Type="http://schemas.openxmlformats.org/officeDocument/2006/relationships/image" Target="media/image222.png"/><Relationship Id="rId434" Type="http://schemas.openxmlformats.org/officeDocument/2006/relationships/image" Target="media/image223.png"/><Relationship Id="rId435" Type="http://schemas.openxmlformats.org/officeDocument/2006/relationships/image" Target="media/image224.emf"/><Relationship Id="rId436" Type="http://schemas.openxmlformats.org/officeDocument/2006/relationships/image" Target="media/image225.emf"/><Relationship Id="rId437" Type="http://schemas.openxmlformats.org/officeDocument/2006/relationships/image" Target="media/image226.emf"/><Relationship Id="rId438" Type="http://schemas.openxmlformats.org/officeDocument/2006/relationships/image" Target="media/image227.emf"/><Relationship Id="rId439" Type="http://schemas.openxmlformats.org/officeDocument/2006/relationships/image" Target="media/image228.emf"/><Relationship Id="rId150" Type="http://schemas.openxmlformats.org/officeDocument/2006/relationships/image" Target="media/image73.emf"/><Relationship Id="rId151" Type="http://schemas.openxmlformats.org/officeDocument/2006/relationships/oleObject" Target="embeddings/oleObject70.bin"/><Relationship Id="rId152" Type="http://schemas.openxmlformats.org/officeDocument/2006/relationships/image" Target="media/image74.emf"/><Relationship Id="rId153" Type="http://schemas.openxmlformats.org/officeDocument/2006/relationships/oleObject" Target="embeddings/oleObject71.bin"/><Relationship Id="rId154" Type="http://schemas.openxmlformats.org/officeDocument/2006/relationships/image" Target="media/image75.e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3.bin"/><Relationship Id="rId158" Type="http://schemas.openxmlformats.org/officeDocument/2006/relationships/image" Target="media/image77.png"/><Relationship Id="rId159" Type="http://schemas.openxmlformats.org/officeDocument/2006/relationships/image" Target="media/image78.png"/><Relationship Id="rId210" Type="http://schemas.openxmlformats.org/officeDocument/2006/relationships/image" Target="media/image104.emf"/><Relationship Id="rId211" Type="http://schemas.openxmlformats.org/officeDocument/2006/relationships/oleObject" Target="embeddings/oleObject99.bin"/><Relationship Id="rId212" Type="http://schemas.openxmlformats.org/officeDocument/2006/relationships/image" Target="media/image105.emf"/><Relationship Id="rId213" Type="http://schemas.openxmlformats.org/officeDocument/2006/relationships/oleObject" Target="embeddings/oleObject100.bin"/><Relationship Id="rId214" Type="http://schemas.openxmlformats.org/officeDocument/2006/relationships/image" Target="media/image106.emf"/><Relationship Id="rId215" Type="http://schemas.openxmlformats.org/officeDocument/2006/relationships/oleObject" Target="embeddings/oleObject101.bin"/><Relationship Id="rId216" Type="http://schemas.openxmlformats.org/officeDocument/2006/relationships/image" Target="media/image107.emf"/><Relationship Id="rId217" Type="http://schemas.openxmlformats.org/officeDocument/2006/relationships/oleObject" Target="embeddings/oleObject102.bin"/><Relationship Id="rId218" Type="http://schemas.openxmlformats.org/officeDocument/2006/relationships/image" Target="media/image108.emf"/><Relationship Id="rId219" Type="http://schemas.openxmlformats.org/officeDocument/2006/relationships/oleObject" Target="embeddings/oleObject103.bin"/><Relationship Id="rId380" Type="http://schemas.openxmlformats.org/officeDocument/2006/relationships/image" Target="media/image189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90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1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2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3.emf"/><Relationship Id="rId389" Type="http://schemas.openxmlformats.org/officeDocument/2006/relationships/oleObject" Target="embeddings/oleObject188.bin"/><Relationship Id="rId440" Type="http://schemas.openxmlformats.org/officeDocument/2006/relationships/image" Target="media/image229.emf"/><Relationship Id="rId441" Type="http://schemas.openxmlformats.org/officeDocument/2006/relationships/image" Target="media/image230.emf"/><Relationship Id="rId442" Type="http://schemas.openxmlformats.org/officeDocument/2006/relationships/image" Target="media/image231.emf"/><Relationship Id="rId443" Type="http://schemas.openxmlformats.org/officeDocument/2006/relationships/oleObject" Target="embeddings/oleObject204.bin"/><Relationship Id="rId444" Type="http://schemas.openxmlformats.org/officeDocument/2006/relationships/image" Target="media/image232.emf"/><Relationship Id="rId445" Type="http://schemas.openxmlformats.org/officeDocument/2006/relationships/oleObject" Target="embeddings/oleObject205.bin"/><Relationship Id="rId446" Type="http://schemas.openxmlformats.org/officeDocument/2006/relationships/image" Target="media/image233.emf"/><Relationship Id="rId447" Type="http://schemas.openxmlformats.org/officeDocument/2006/relationships/oleObject" Target="embeddings/oleObject206.bin"/><Relationship Id="rId448" Type="http://schemas.openxmlformats.org/officeDocument/2006/relationships/image" Target="media/image234.emf"/><Relationship Id="rId449" Type="http://schemas.openxmlformats.org/officeDocument/2006/relationships/oleObject" Target="embeddings/oleObject20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emf"/><Relationship Id="rId19" Type="http://schemas.openxmlformats.org/officeDocument/2006/relationships/oleObject" Target="embeddings/oleObject4.bin"/><Relationship Id="rId160" Type="http://schemas.openxmlformats.org/officeDocument/2006/relationships/image" Target="media/image79.e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0.emf"/><Relationship Id="rId163" Type="http://schemas.openxmlformats.org/officeDocument/2006/relationships/oleObject" Target="embeddings/oleObject75.bin"/><Relationship Id="rId164" Type="http://schemas.openxmlformats.org/officeDocument/2006/relationships/image" Target="media/image81.emf"/><Relationship Id="rId165" Type="http://schemas.openxmlformats.org/officeDocument/2006/relationships/oleObject" Target="embeddings/oleObject76.bin"/><Relationship Id="rId166" Type="http://schemas.openxmlformats.org/officeDocument/2006/relationships/image" Target="media/image82.e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3.emf"/><Relationship Id="rId169" Type="http://schemas.openxmlformats.org/officeDocument/2006/relationships/oleObject" Target="embeddings/oleObject78.bin"/><Relationship Id="rId220" Type="http://schemas.openxmlformats.org/officeDocument/2006/relationships/image" Target="media/image109.emf"/><Relationship Id="rId221" Type="http://schemas.openxmlformats.org/officeDocument/2006/relationships/oleObject" Target="embeddings/oleObject104.bin"/><Relationship Id="rId222" Type="http://schemas.openxmlformats.org/officeDocument/2006/relationships/image" Target="media/image110.emf"/><Relationship Id="rId223" Type="http://schemas.openxmlformats.org/officeDocument/2006/relationships/oleObject" Target="embeddings/oleObject105.bin"/><Relationship Id="rId224" Type="http://schemas.openxmlformats.org/officeDocument/2006/relationships/image" Target="media/image111.emf"/><Relationship Id="rId225" Type="http://schemas.openxmlformats.org/officeDocument/2006/relationships/oleObject" Target="embeddings/oleObject106.bin"/><Relationship Id="rId226" Type="http://schemas.openxmlformats.org/officeDocument/2006/relationships/image" Target="media/image112.emf"/><Relationship Id="rId227" Type="http://schemas.openxmlformats.org/officeDocument/2006/relationships/oleObject" Target="embeddings/oleObject107.bin"/><Relationship Id="rId228" Type="http://schemas.openxmlformats.org/officeDocument/2006/relationships/image" Target="media/image113.emf"/><Relationship Id="rId229" Type="http://schemas.openxmlformats.org/officeDocument/2006/relationships/oleObject" Target="embeddings/oleObject108.bin"/><Relationship Id="rId390" Type="http://schemas.openxmlformats.org/officeDocument/2006/relationships/image" Target="media/image194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5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6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7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8.emf"/><Relationship Id="rId399" Type="http://schemas.openxmlformats.org/officeDocument/2006/relationships/oleObject" Target="embeddings/oleObject193.bin"/><Relationship Id="rId450" Type="http://schemas.openxmlformats.org/officeDocument/2006/relationships/image" Target="media/image235.emf"/><Relationship Id="rId451" Type="http://schemas.openxmlformats.org/officeDocument/2006/relationships/oleObject" Target="embeddings/oleObject208.bin"/><Relationship Id="rId452" Type="http://schemas.openxmlformats.org/officeDocument/2006/relationships/image" Target="media/image236.emf"/><Relationship Id="rId453" Type="http://schemas.openxmlformats.org/officeDocument/2006/relationships/oleObject" Target="embeddings/oleObject209.bin"/><Relationship Id="rId454" Type="http://schemas.openxmlformats.org/officeDocument/2006/relationships/image" Target="media/image237.emf"/><Relationship Id="rId455" Type="http://schemas.openxmlformats.org/officeDocument/2006/relationships/oleObject" Target="embeddings/oleObject210.bin"/><Relationship Id="rId456" Type="http://schemas.openxmlformats.org/officeDocument/2006/relationships/image" Target="media/image238.emf"/><Relationship Id="rId457" Type="http://schemas.openxmlformats.org/officeDocument/2006/relationships/oleObject" Target="embeddings/oleObject211.bin"/><Relationship Id="rId458" Type="http://schemas.openxmlformats.org/officeDocument/2006/relationships/image" Target="media/image2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4E1FB46-D594-904D-B0A5-6A891E31F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29</Pages>
  <Words>4953</Words>
  <Characters>28236</Characters>
  <Application>Microsoft Macintosh Word</Application>
  <DocSecurity>0</DocSecurity>
  <Lines>235</Lines>
  <Paragraphs>66</Paragraphs>
  <ScaleCrop>false</ScaleCrop>
  <Company>zxc</Company>
  <LinksUpToDate>false</LinksUpToDate>
  <CharactersWithSpaces>33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54</cp:revision>
  <dcterms:created xsi:type="dcterms:W3CDTF">2018-06-30T09:08:00Z</dcterms:created>
  <dcterms:modified xsi:type="dcterms:W3CDTF">2018-07-04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 New_x000d_User2=Times New Roman_x000d_MTExtra=MT Extra_x000d__x000d_[Sizes]_x000d_Full=15 pt_x000d_Sc</vt:lpwstr>
  </property>
  <property fmtid="{D5CDD505-2E9C-101B-9397-08002B2CF9AE}" pid="3" name="MTPreferences 1">
    <vt:lpwstr>ript=7 pt_x000d_ScriptScript=5 pt_x000d_Symbol=18 pt_x000d_SubSymbol=12 pt_x000d_User1=75% full_x000d_User2=150% full_x000d_SmallLargeIncr=1 pt_x000d__x000d_[Spacing]_x000d_LineSpacing=150% full_x000d_MatrixRowSpacing=150% full_x000d_MatrixColSpacing=100% full_x000d_SuperscriptHeight=45% full_x000d_SubscriptDepth=25% full_x000d_SubSupGap</vt:lpwstr>
  </property>
  <property fmtid="{D5CDD505-2E9C-101B-9397-08002B2CF9AE}" pid="4" name="MTPreferences 2">
    <vt:lpwstr>=8% full_x000d_LimHeight=25% full_x000d_LimDepth=100% full_x000d_LimLineSpacing=100% full_x000d_NumerHeight=35% full_x000d_DenomDepth=100% full_x000d_FractBarOver=1 pt_x000d_FractBarThick=0,5 pt_x000d_SubFractBarThick=0,25 pt_x000d_FractGap=8% full_x000d_FenceOver=1 pt_x000d_OperSpacing=100% normal_x000d_NonOperSpacing=100% n</vt:lpwstr>
  </property>
  <property fmtid="{D5CDD505-2E9C-101B-9397-08002B2CF9AE}" pid="5" name="MTPreferences 3">
    <vt:lpwstr>ormal_x000d_CharWidth=0% full_x000d_MinGap=8% full_x000d_VertRadGap=17% full_x000d_HorizRadGap=8% full_x000d_RadWidth=100% normal_x000d_EmbellGap=1,5 pt_x000d_PrimeHeight=45% full_x000d_BoxStrokeThick=5% full_x000d_StikeThruThick=5% full_x000d_MatrixLineThick=5% full_x000d_RadStrokeThick=5% full_x000d_HorizFenceGap=10% full_x000d_B</vt:lpwstr>
  </property>
  <property fmtid="{D5CDD505-2E9C-101B-9397-08002B2CF9AE}" pid="6" name="MTPreferences 4">
    <vt:lpwstr>oxCornerRadius=20% full_x000d_BoxHorizPadding=20% full_x000d_BoxVertPadding=20% full_x000d__x000d_ </vt:lpwstr>
  </property>
  <property fmtid="{D5CDD505-2E9C-101B-9397-08002B2CF9AE}" pid="7" name="MTPreferenceSource">
    <vt:lpwstr>MathType</vt:lpwstr>
  </property>
  <property fmtid="{D5CDD505-2E9C-101B-9397-08002B2CF9AE}" pid="8" name="MTEquationSection">
    <vt:lpwstr>1</vt:lpwstr>
  </property>
  <property fmtid="{D5CDD505-2E9C-101B-9397-08002B2CF9AE}" pid="9" name="MTEquationNumber2">
    <vt:lpwstr>(#S1.#E1)</vt:lpwstr>
  </property>
  <property fmtid="{D5CDD505-2E9C-101B-9397-08002B2CF9AE}" pid="10" name="MTMacEqns">
    <vt:bool>true</vt:bool>
  </property>
</Properties>
</file>